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EDEB06" w14:textId="77777777" w:rsidR="003D62DC" w:rsidRDefault="00947E35" w:rsidP="003D62DC">
      <w:pPr>
        <w:pStyle w:val="a8"/>
      </w:pPr>
      <w:bookmarkStart w:id="0" w:name="_Toc436829306"/>
      <w:bookmarkStart w:id="1" w:name="_Toc436831103"/>
      <w:r w:rsidRPr="00947E35">
        <w:t>USV数据协议V3.</w:t>
      </w:r>
      <w:r w:rsidR="00EA4618">
        <w:t>3</w:t>
      </w:r>
    </w:p>
    <w:bookmarkEnd w:id="0"/>
    <w:bookmarkEnd w:id="1"/>
    <w:p w14:paraId="545E21CA" w14:textId="77777777" w:rsidR="00E73E04" w:rsidRDefault="00E73E04" w:rsidP="00E73E04">
      <w:pPr>
        <w:pStyle w:val="Title1"/>
      </w:pPr>
      <w:r w:rsidRPr="00825911">
        <w:t xml:space="preserve">1 </w:t>
      </w:r>
      <w:r>
        <w:rPr>
          <w:rFonts w:hint="eastAsia"/>
        </w:rPr>
        <w:t>数据包协议概述</w:t>
      </w:r>
    </w:p>
    <w:p w14:paraId="3A432FB4" w14:textId="77777777" w:rsidR="00E73E04" w:rsidRDefault="00E73E04" w:rsidP="00E73E04">
      <w:r>
        <w:rPr>
          <w:rFonts w:hint="eastAsia"/>
        </w:rPr>
        <w:t>标准数据包</w:t>
      </w:r>
      <w:r>
        <w:t>SPP</w:t>
      </w:r>
      <w:r w:rsidR="00016F1C">
        <w:t xml:space="preserve"> </w:t>
      </w:r>
      <w:r>
        <w:rPr>
          <w:rFonts w:hint="eastAsia"/>
        </w:rPr>
        <w:t>(</w:t>
      </w:r>
      <w:r>
        <w:t>S</w:t>
      </w:r>
      <w:r>
        <w:rPr>
          <w:rFonts w:hint="eastAsia"/>
        </w:rPr>
        <w:t>t</w:t>
      </w:r>
      <w:r>
        <w:t>andard Packet Protocol</w:t>
      </w:r>
      <w:r>
        <w:rPr>
          <w:rFonts w:hint="eastAsia"/>
        </w:rPr>
        <w:t>)协议是二进制格式的数据协议，采用CRC校验，数据传输效率比较高。</w:t>
      </w:r>
    </w:p>
    <w:p w14:paraId="3E89E6C1" w14:textId="77777777" w:rsidR="00D06F79" w:rsidRDefault="00D06F79" w:rsidP="00E73E04"/>
    <w:p w14:paraId="4B665633" w14:textId="77777777" w:rsidR="00D06F79" w:rsidRDefault="00D06F79" w:rsidP="00FD72E9">
      <w:pPr>
        <w:pStyle w:val="Title2"/>
      </w:pPr>
      <w:r>
        <w:rPr>
          <w:rFonts w:hint="eastAsia"/>
        </w:rPr>
        <w:t>1.1 数据包类型</w:t>
      </w:r>
    </w:p>
    <w:p w14:paraId="3005C56F" w14:textId="77777777" w:rsidR="00E73E04" w:rsidRDefault="00E73E04" w:rsidP="00E73E04">
      <w:r>
        <w:rPr>
          <w:rFonts w:hint="eastAsia"/>
        </w:rPr>
        <w:t>数据协议中用到下列数据类型，协议中的数据以l</w:t>
      </w:r>
      <w:r>
        <w:t>ittle endian</w:t>
      </w:r>
      <w:r>
        <w:rPr>
          <w:rFonts w:hint="eastAsia"/>
        </w:rPr>
        <w:t>顺序发送，其中</w:t>
      </w:r>
      <w:r w:rsidRPr="0003780C">
        <w:rPr>
          <w:rFonts w:hint="eastAsia"/>
        </w:rPr>
        <w:t>低位字节排放在内存的低地址端，高位字节排放在内存的高地址端</w:t>
      </w:r>
      <w:r>
        <w:rPr>
          <w:rFonts w:hint="eastAsia"/>
        </w:rPr>
        <w:t>。</w:t>
      </w:r>
    </w:p>
    <w:tbl>
      <w:tblPr>
        <w:tblStyle w:val="4-5"/>
        <w:tblW w:w="5000" w:type="pct"/>
        <w:tblLook w:val="04A0" w:firstRow="1" w:lastRow="0" w:firstColumn="1" w:lastColumn="0" w:noHBand="0" w:noVBand="1"/>
      </w:tblPr>
      <w:tblGrid>
        <w:gridCol w:w="1979"/>
        <w:gridCol w:w="1417"/>
        <w:gridCol w:w="4900"/>
      </w:tblGrid>
      <w:tr w:rsidR="006B1C61" w14:paraId="5092B516" w14:textId="77777777" w:rsidTr="0001006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6874042B" w14:textId="77777777" w:rsidR="006B1C61" w:rsidRDefault="006B1C61" w:rsidP="00010060">
            <w:pPr>
              <w:jc w:val="center"/>
            </w:pPr>
            <w:r>
              <w:rPr>
                <w:rFonts w:hint="eastAsia"/>
              </w:rPr>
              <w:t>Ab</w:t>
            </w:r>
            <w:r>
              <w:t>breviation</w:t>
            </w:r>
          </w:p>
        </w:tc>
        <w:tc>
          <w:tcPr>
            <w:tcW w:w="854" w:type="pct"/>
            <w:vAlign w:val="center"/>
          </w:tcPr>
          <w:p w14:paraId="45D0E573" w14:textId="77777777" w:rsidR="006B1C61" w:rsidRDefault="006B1C61" w:rsidP="0001006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Bytes</w:t>
            </w:r>
          </w:p>
        </w:tc>
        <w:tc>
          <w:tcPr>
            <w:tcW w:w="2953" w:type="pct"/>
            <w:vAlign w:val="center"/>
          </w:tcPr>
          <w:p w14:paraId="79FF41F8" w14:textId="77777777" w:rsidR="006B1C61" w:rsidRDefault="006B1C61" w:rsidP="0001006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 xml:space="preserve">Also </w:t>
            </w:r>
            <w:r>
              <w:t>known</w:t>
            </w:r>
            <w:r>
              <w:rPr>
                <w:rFonts w:hint="eastAsia"/>
              </w:rPr>
              <w:t xml:space="preserve"> </w:t>
            </w:r>
            <w:r>
              <w:t>as</w:t>
            </w:r>
          </w:p>
        </w:tc>
      </w:tr>
      <w:tr w:rsidR="006B1C61" w14:paraId="5B2C2927" w14:textId="77777777" w:rsidTr="000100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2739FFB6" w14:textId="77777777" w:rsidR="006B1C61" w:rsidRDefault="006B1C61" w:rsidP="00010060">
            <w:pPr>
              <w:jc w:val="center"/>
            </w:pPr>
            <w:r>
              <w:t>u</w:t>
            </w:r>
            <w:r>
              <w:rPr>
                <w:rFonts w:hint="eastAsia"/>
              </w:rPr>
              <w:t>8</w:t>
            </w:r>
          </w:p>
        </w:tc>
        <w:tc>
          <w:tcPr>
            <w:tcW w:w="854" w:type="pct"/>
            <w:vAlign w:val="center"/>
          </w:tcPr>
          <w:p w14:paraId="7713A01D" w14:textId="77777777" w:rsidR="006B1C61" w:rsidRDefault="006B1C61" w:rsidP="0001006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2953" w:type="pct"/>
            <w:vAlign w:val="center"/>
          </w:tcPr>
          <w:p w14:paraId="46F25ED0" w14:textId="77777777" w:rsidR="006B1C61" w:rsidRDefault="006B1C61" w:rsidP="0001006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nsigned</w:t>
            </w:r>
            <w:r>
              <w:rPr>
                <w:rFonts w:hint="eastAsia"/>
              </w:rPr>
              <w:t xml:space="preserve"> </w:t>
            </w:r>
            <w:r>
              <w:t>char</w:t>
            </w:r>
          </w:p>
        </w:tc>
      </w:tr>
      <w:tr w:rsidR="006B1C61" w14:paraId="5660F1B8" w14:textId="77777777" w:rsidTr="0001006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4833A3F8" w14:textId="77777777" w:rsidR="006B1C61" w:rsidRDefault="006B1C61" w:rsidP="00010060">
            <w:pPr>
              <w:jc w:val="center"/>
            </w:pPr>
            <w:r>
              <w:t>s</w:t>
            </w:r>
            <w:r>
              <w:rPr>
                <w:rFonts w:hint="eastAsia"/>
              </w:rPr>
              <w:t>8</w:t>
            </w:r>
          </w:p>
        </w:tc>
        <w:tc>
          <w:tcPr>
            <w:tcW w:w="854" w:type="pct"/>
            <w:vAlign w:val="center"/>
          </w:tcPr>
          <w:p w14:paraId="00264307" w14:textId="77777777" w:rsidR="006B1C61" w:rsidRDefault="006B1C61" w:rsidP="0001006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2953" w:type="pct"/>
            <w:vAlign w:val="center"/>
          </w:tcPr>
          <w:p w14:paraId="56E62687" w14:textId="77777777" w:rsidR="006B1C61" w:rsidRDefault="006B1C61" w:rsidP="0001006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char</w:t>
            </w:r>
          </w:p>
        </w:tc>
      </w:tr>
      <w:tr w:rsidR="006B1C61" w14:paraId="37993133" w14:textId="77777777" w:rsidTr="000100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6025FE8D" w14:textId="77777777" w:rsidR="006B1C61" w:rsidRDefault="006B1C61" w:rsidP="00010060">
            <w:pPr>
              <w:jc w:val="center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4" w:type="pct"/>
            <w:vAlign w:val="center"/>
          </w:tcPr>
          <w:p w14:paraId="2CA357D7" w14:textId="77777777" w:rsidR="006B1C61" w:rsidRDefault="006B1C61" w:rsidP="0001006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2</w:t>
            </w:r>
          </w:p>
        </w:tc>
        <w:tc>
          <w:tcPr>
            <w:tcW w:w="2953" w:type="pct"/>
            <w:vAlign w:val="center"/>
          </w:tcPr>
          <w:p w14:paraId="116DAD2C" w14:textId="77777777" w:rsidR="006B1C61" w:rsidRDefault="006B1C61" w:rsidP="0001006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nsigned</w:t>
            </w:r>
            <w:r>
              <w:rPr>
                <w:rFonts w:hint="eastAsia"/>
              </w:rPr>
              <w:t xml:space="preserve"> </w:t>
            </w:r>
            <w:r>
              <w:t>short</w:t>
            </w:r>
          </w:p>
        </w:tc>
      </w:tr>
      <w:tr w:rsidR="006B1C61" w14:paraId="629591C3" w14:textId="77777777" w:rsidTr="0001006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0B013E8F" w14:textId="77777777" w:rsidR="006B1C61" w:rsidRDefault="006B1C61" w:rsidP="00010060">
            <w:pPr>
              <w:jc w:val="center"/>
            </w:pPr>
            <w:r>
              <w:t>s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4" w:type="pct"/>
            <w:vAlign w:val="center"/>
          </w:tcPr>
          <w:p w14:paraId="49C99CEF" w14:textId="77777777" w:rsidR="006B1C61" w:rsidRDefault="006B1C61" w:rsidP="0001006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2</w:t>
            </w:r>
          </w:p>
        </w:tc>
        <w:tc>
          <w:tcPr>
            <w:tcW w:w="2953" w:type="pct"/>
            <w:vAlign w:val="center"/>
          </w:tcPr>
          <w:p w14:paraId="56966460" w14:textId="77777777" w:rsidR="006B1C61" w:rsidRDefault="006B1C61" w:rsidP="0001006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short</w:t>
            </w:r>
          </w:p>
        </w:tc>
      </w:tr>
      <w:tr w:rsidR="006B1C61" w14:paraId="40D4DC44" w14:textId="77777777" w:rsidTr="000100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1F05CC58" w14:textId="77777777" w:rsidR="006B1C61" w:rsidRDefault="006B1C61" w:rsidP="00010060">
            <w:pPr>
              <w:jc w:val="center"/>
            </w:pPr>
            <w:r>
              <w:t>u32</w:t>
            </w:r>
          </w:p>
        </w:tc>
        <w:tc>
          <w:tcPr>
            <w:tcW w:w="854" w:type="pct"/>
            <w:vAlign w:val="center"/>
          </w:tcPr>
          <w:p w14:paraId="3C7D1207" w14:textId="77777777" w:rsidR="006B1C61" w:rsidRDefault="006B1C61" w:rsidP="0001006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4</w:t>
            </w:r>
          </w:p>
        </w:tc>
        <w:tc>
          <w:tcPr>
            <w:tcW w:w="2953" w:type="pct"/>
            <w:vAlign w:val="center"/>
          </w:tcPr>
          <w:p w14:paraId="25296A04" w14:textId="77777777" w:rsidR="006B1C61" w:rsidRDefault="006B1C61" w:rsidP="0001006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nsigned</w:t>
            </w:r>
            <w:r>
              <w:rPr>
                <w:rFonts w:hint="eastAsia"/>
              </w:rPr>
              <w:t xml:space="preserve"> </w:t>
            </w:r>
            <w:r>
              <w:t>int</w:t>
            </w:r>
          </w:p>
        </w:tc>
      </w:tr>
      <w:tr w:rsidR="006B1C61" w14:paraId="6DE8C0AE" w14:textId="77777777" w:rsidTr="0001006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4112FB1D" w14:textId="77777777" w:rsidR="006B1C61" w:rsidRDefault="006B1C61" w:rsidP="00010060">
            <w:pPr>
              <w:jc w:val="center"/>
            </w:pPr>
            <w:r>
              <w:t>s32</w:t>
            </w:r>
          </w:p>
        </w:tc>
        <w:tc>
          <w:tcPr>
            <w:tcW w:w="854" w:type="pct"/>
            <w:vAlign w:val="center"/>
          </w:tcPr>
          <w:p w14:paraId="10385C48" w14:textId="77777777" w:rsidR="006B1C61" w:rsidRDefault="006B1C61" w:rsidP="0001006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4</w:t>
            </w:r>
          </w:p>
        </w:tc>
        <w:tc>
          <w:tcPr>
            <w:tcW w:w="2953" w:type="pct"/>
            <w:vAlign w:val="center"/>
          </w:tcPr>
          <w:p w14:paraId="5D38FA57" w14:textId="77777777" w:rsidR="006B1C61" w:rsidRDefault="006B1C61" w:rsidP="0001006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int</w:t>
            </w:r>
          </w:p>
        </w:tc>
      </w:tr>
      <w:tr w:rsidR="006B1C61" w14:paraId="75CF801D" w14:textId="77777777" w:rsidTr="000100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1534D4B1" w14:textId="77777777" w:rsidR="006B1C61" w:rsidRDefault="006B1C61" w:rsidP="00010060">
            <w:pPr>
              <w:jc w:val="center"/>
            </w:pPr>
            <w:r>
              <w:t>u64</w:t>
            </w:r>
          </w:p>
        </w:tc>
        <w:tc>
          <w:tcPr>
            <w:tcW w:w="854" w:type="pct"/>
            <w:vAlign w:val="center"/>
          </w:tcPr>
          <w:p w14:paraId="26D038FC" w14:textId="77777777" w:rsidR="006B1C61" w:rsidRDefault="006B1C61" w:rsidP="0001006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8</w:t>
            </w:r>
          </w:p>
        </w:tc>
        <w:tc>
          <w:tcPr>
            <w:tcW w:w="2953" w:type="pct"/>
            <w:vAlign w:val="center"/>
          </w:tcPr>
          <w:p w14:paraId="1D26D53E" w14:textId="77777777" w:rsidR="006B1C61" w:rsidRDefault="006B1C61" w:rsidP="0001006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nsigned</w:t>
            </w:r>
            <w:r>
              <w:rPr>
                <w:rFonts w:hint="eastAsia"/>
              </w:rPr>
              <w:t xml:space="preserve"> </w:t>
            </w:r>
            <w:r>
              <w:t>long long</w:t>
            </w:r>
          </w:p>
        </w:tc>
      </w:tr>
      <w:tr w:rsidR="006B1C61" w14:paraId="0F8DB6CC" w14:textId="77777777" w:rsidTr="0001006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3472DB83" w14:textId="77777777" w:rsidR="006B1C61" w:rsidRDefault="006B1C61" w:rsidP="00010060">
            <w:pPr>
              <w:jc w:val="center"/>
            </w:pPr>
            <w:r>
              <w:t>s64</w:t>
            </w:r>
          </w:p>
        </w:tc>
        <w:tc>
          <w:tcPr>
            <w:tcW w:w="854" w:type="pct"/>
            <w:vAlign w:val="center"/>
          </w:tcPr>
          <w:p w14:paraId="355BF78C" w14:textId="77777777" w:rsidR="006B1C61" w:rsidRDefault="006B1C61" w:rsidP="0001006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8</w:t>
            </w:r>
          </w:p>
        </w:tc>
        <w:tc>
          <w:tcPr>
            <w:tcW w:w="2953" w:type="pct"/>
            <w:vAlign w:val="center"/>
          </w:tcPr>
          <w:p w14:paraId="2434903A" w14:textId="77777777" w:rsidR="006B1C61" w:rsidRDefault="006B1C61" w:rsidP="0001006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l</w:t>
            </w:r>
            <w:r>
              <w:rPr>
                <w:rFonts w:hint="eastAsia"/>
              </w:rPr>
              <w:t xml:space="preserve">ong </w:t>
            </w:r>
            <w:r>
              <w:t>long</w:t>
            </w:r>
          </w:p>
        </w:tc>
      </w:tr>
      <w:tr w:rsidR="006B1C61" w14:paraId="15024611" w14:textId="77777777" w:rsidTr="0001006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4AAA6CA7" w14:textId="77777777" w:rsidR="006B1C61" w:rsidRDefault="006B1C61" w:rsidP="00010060">
            <w:pPr>
              <w:jc w:val="center"/>
            </w:pPr>
            <w:r>
              <w:t>fp</w:t>
            </w:r>
            <w:r>
              <w:rPr>
                <w:rFonts w:hint="eastAsia"/>
              </w:rPr>
              <w:t>3</w:t>
            </w:r>
            <w:r>
              <w:t>2</w:t>
            </w:r>
          </w:p>
        </w:tc>
        <w:tc>
          <w:tcPr>
            <w:tcW w:w="854" w:type="pct"/>
            <w:vAlign w:val="center"/>
          </w:tcPr>
          <w:p w14:paraId="07171385" w14:textId="77777777" w:rsidR="006B1C61" w:rsidRDefault="006B1C61" w:rsidP="0001006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4</w:t>
            </w:r>
          </w:p>
        </w:tc>
        <w:tc>
          <w:tcPr>
            <w:tcW w:w="2953" w:type="pct"/>
            <w:vAlign w:val="center"/>
          </w:tcPr>
          <w:p w14:paraId="1B54886C" w14:textId="77777777" w:rsidR="006B1C61" w:rsidRDefault="006B1C61" w:rsidP="0001006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loat</w:t>
            </w:r>
          </w:p>
        </w:tc>
      </w:tr>
      <w:tr w:rsidR="006B1C61" w14:paraId="5A0E5E68" w14:textId="77777777" w:rsidTr="0001006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3" w:type="pct"/>
            <w:vAlign w:val="center"/>
          </w:tcPr>
          <w:p w14:paraId="1346C1CF" w14:textId="77777777" w:rsidR="006B1C61" w:rsidRDefault="006B1C61" w:rsidP="00010060">
            <w:pPr>
              <w:jc w:val="center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4" w:type="pct"/>
            <w:vAlign w:val="center"/>
          </w:tcPr>
          <w:p w14:paraId="1C85EE8E" w14:textId="77777777" w:rsidR="006B1C61" w:rsidRDefault="006B1C61" w:rsidP="0001006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8</w:t>
            </w:r>
          </w:p>
        </w:tc>
        <w:tc>
          <w:tcPr>
            <w:tcW w:w="2953" w:type="pct"/>
            <w:vAlign w:val="center"/>
          </w:tcPr>
          <w:p w14:paraId="591D7495" w14:textId="77777777" w:rsidR="006B1C61" w:rsidRDefault="006B1C61" w:rsidP="0001006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double</w:t>
            </w:r>
          </w:p>
        </w:tc>
      </w:tr>
    </w:tbl>
    <w:p w14:paraId="7448934B" w14:textId="77777777" w:rsidR="00E73E04" w:rsidRDefault="00E73E04" w:rsidP="00E73E04"/>
    <w:p w14:paraId="1F47AA72" w14:textId="77777777" w:rsidR="00E73E04" w:rsidRDefault="00D06F79" w:rsidP="00FD72E9">
      <w:pPr>
        <w:pStyle w:val="Title2"/>
      </w:pPr>
      <w:r>
        <w:t>1.2</w:t>
      </w:r>
      <w:r w:rsidR="00E73E04" w:rsidRPr="00825911">
        <w:t xml:space="preserve"> </w:t>
      </w:r>
      <w:r w:rsidR="00E73E04">
        <w:rPr>
          <w:rFonts w:hint="eastAsia"/>
        </w:rPr>
        <w:t>数据包结构</w:t>
      </w:r>
    </w:p>
    <w:tbl>
      <w:tblPr>
        <w:tblStyle w:val="4-5"/>
        <w:tblW w:w="5000" w:type="pct"/>
        <w:tblLook w:val="04A0" w:firstRow="1" w:lastRow="0" w:firstColumn="1" w:lastColumn="0" w:noHBand="0" w:noVBand="1"/>
      </w:tblPr>
      <w:tblGrid>
        <w:gridCol w:w="1721"/>
        <w:gridCol w:w="1494"/>
        <w:gridCol w:w="2417"/>
        <w:gridCol w:w="1361"/>
        <w:gridCol w:w="1308"/>
      </w:tblGrid>
      <w:tr w:rsidR="0071242A" w14:paraId="4FF5C3F5" w14:textId="77777777" w:rsidTr="00B3006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11" w:type="pct"/>
            <w:gridSpan w:val="4"/>
            <w:vAlign w:val="center"/>
          </w:tcPr>
          <w:p w14:paraId="1B62972E" w14:textId="77777777" w:rsidR="0071242A" w:rsidRDefault="0071242A" w:rsidP="00C9778F">
            <w:pPr>
              <w:jc w:val="center"/>
            </w:pPr>
            <w:bookmarkStart w:id="2" w:name="_Hlk12276718"/>
            <w:r>
              <w:rPr>
                <w:rFonts w:hint="eastAsia"/>
              </w:rPr>
              <w:t>Hea</w:t>
            </w:r>
            <w:r>
              <w:t>der</w:t>
            </w:r>
          </w:p>
        </w:tc>
        <w:tc>
          <w:tcPr>
            <w:tcW w:w="789" w:type="pct"/>
            <w:tcBorders>
              <w:top w:val="nil"/>
              <w:right w:val="nil"/>
            </w:tcBorders>
            <w:shd w:val="clear" w:color="auto" w:fill="auto"/>
            <w:vAlign w:val="center"/>
          </w:tcPr>
          <w:p w14:paraId="304E894B" w14:textId="77777777" w:rsidR="0071242A" w:rsidRDefault="0071242A" w:rsidP="00C9778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71242A" w14:paraId="4CFBB4A9" w14:textId="77777777" w:rsidTr="00B3006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36" w:type="pct"/>
            <w:vAlign w:val="center"/>
          </w:tcPr>
          <w:p w14:paraId="226B734F" w14:textId="77777777" w:rsidR="0071242A" w:rsidRPr="00C51C26" w:rsidRDefault="0071242A" w:rsidP="00C9778F">
            <w:pPr>
              <w:jc w:val="center"/>
              <w:rPr>
                <w:b w:val="0"/>
              </w:rPr>
            </w:pPr>
            <w:bookmarkStart w:id="3" w:name="_Hlk465774746"/>
            <w:r w:rsidRPr="00C51C26">
              <w:rPr>
                <w:rFonts w:hint="eastAsia"/>
                <w:b w:val="0"/>
              </w:rPr>
              <w:t>Header LRC</w:t>
            </w:r>
            <w:r>
              <w:rPr>
                <w:b w:val="0"/>
              </w:rPr>
              <w:t xml:space="preserve"> (</w:t>
            </w:r>
            <w:r>
              <w:rPr>
                <w:rFonts w:hint="eastAsia"/>
                <w:b w:val="0"/>
              </w:rPr>
              <w:t>u</w:t>
            </w:r>
            <w:r>
              <w:rPr>
                <w:b w:val="0"/>
              </w:rPr>
              <w:t>8)</w:t>
            </w:r>
          </w:p>
        </w:tc>
        <w:tc>
          <w:tcPr>
            <w:tcW w:w="900" w:type="pct"/>
            <w:vAlign w:val="center"/>
          </w:tcPr>
          <w:p w14:paraId="0F33675B" w14:textId="77777777" w:rsidR="0071242A" w:rsidRPr="00C51C26" w:rsidRDefault="0071242A" w:rsidP="00C9778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C51C26">
              <w:rPr>
                <w:rFonts w:hint="eastAsia"/>
              </w:rPr>
              <w:t>Packet ID</w:t>
            </w:r>
            <w:r w:rsidRPr="002839A6">
              <w:t xml:space="preserve"> (u8)</w:t>
            </w:r>
          </w:p>
        </w:tc>
        <w:tc>
          <w:tcPr>
            <w:tcW w:w="1456" w:type="pct"/>
            <w:vAlign w:val="center"/>
          </w:tcPr>
          <w:p w14:paraId="4210D6BD" w14:textId="77777777" w:rsidR="0071242A" w:rsidRPr="00C51C26" w:rsidRDefault="00B3006F" w:rsidP="00C9778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P</w:t>
            </w:r>
            <w:r>
              <w:rPr>
                <w:rFonts w:hint="eastAsia"/>
              </w:rPr>
              <w:t>ac</w:t>
            </w:r>
            <w:r>
              <w:t xml:space="preserve">ket </w:t>
            </w:r>
            <w:r w:rsidR="00990062">
              <w:rPr>
                <w:rFonts w:hint="eastAsia"/>
              </w:rPr>
              <w:t>Data Length</w:t>
            </w:r>
            <w:r w:rsidR="0071242A" w:rsidRPr="002839A6">
              <w:t xml:space="preserve"> (u8)</w:t>
            </w:r>
          </w:p>
        </w:tc>
        <w:tc>
          <w:tcPr>
            <w:tcW w:w="820" w:type="pct"/>
            <w:vAlign w:val="center"/>
          </w:tcPr>
          <w:p w14:paraId="1B0AF1D8" w14:textId="77777777" w:rsidR="0071242A" w:rsidRPr="00C51C26" w:rsidRDefault="0071242A" w:rsidP="00C9778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C51C26">
              <w:rPr>
                <w:rFonts w:hint="eastAsia"/>
              </w:rPr>
              <w:t>CRC16</w:t>
            </w:r>
            <w:r>
              <w:t xml:space="preserve"> (u16</w:t>
            </w:r>
            <w:r w:rsidRPr="002839A6">
              <w:t>)</w:t>
            </w:r>
          </w:p>
        </w:tc>
        <w:tc>
          <w:tcPr>
            <w:tcW w:w="789" w:type="pct"/>
            <w:vAlign w:val="center"/>
          </w:tcPr>
          <w:p w14:paraId="0DECB580" w14:textId="77777777" w:rsidR="0071242A" w:rsidRPr="00C51C26" w:rsidRDefault="0071242A" w:rsidP="00C9778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C51C26">
              <w:rPr>
                <w:rFonts w:hint="eastAsia"/>
              </w:rPr>
              <w:t>Packet Data</w:t>
            </w:r>
          </w:p>
        </w:tc>
      </w:tr>
      <w:bookmarkEnd w:id="3"/>
    </w:tbl>
    <w:p w14:paraId="6F4E83F8" w14:textId="77777777" w:rsidR="0071242A" w:rsidRDefault="0071242A" w:rsidP="0071242A"/>
    <w:p w14:paraId="3229B35C" w14:textId="77777777" w:rsidR="0071242A" w:rsidRDefault="0071242A" w:rsidP="0071242A">
      <w:r w:rsidRPr="004C3E59">
        <w:t>Header LRC</w:t>
      </w:r>
      <w:r>
        <w:t xml:space="preserve"> </w:t>
      </w:r>
      <w:r>
        <w:rPr>
          <w:rFonts w:hint="eastAsia"/>
        </w:rPr>
        <w:t>(</w:t>
      </w:r>
      <w:r>
        <w:t>L</w:t>
      </w:r>
      <w:r>
        <w:rPr>
          <w:rFonts w:hint="eastAsia"/>
        </w:rPr>
        <w:t>ong</w:t>
      </w:r>
      <w:r>
        <w:t>itudinal Redundancy Check</w:t>
      </w:r>
      <w:r>
        <w:rPr>
          <w:rFonts w:hint="eastAsia"/>
        </w:rPr>
        <w:t>)为纵向冗余校验，用于对数据头进行校验并确定数据包的开始位置。可以通过如下方式来获得数据头LRC。</w:t>
      </w:r>
    </w:p>
    <w:p w14:paraId="04D2AA6A" w14:textId="4A5086C7" w:rsidR="0071242A" w:rsidRDefault="00527731" w:rsidP="0071242A">
      <w:r w:rsidRPr="0071242A">
        <w:rPr>
          <w:position w:val="-18"/>
        </w:rPr>
        <w:object w:dxaOrig="7540" w:dyaOrig="480" w14:anchorId="54F44A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380.25pt;height:23.8pt" o:ole="">
            <v:imagedata r:id="rId8" o:title=""/>
          </v:shape>
          <o:OLEObject Type="Embed" ProgID="Equation.DSMT4" ShapeID="_x0000_i1028" DrawAspect="Content" ObjectID="_1699796502" r:id="rId9"/>
        </w:object>
      </w:r>
    </w:p>
    <w:bookmarkEnd w:id="2"/>
    <w:p w14:paraId="20E05DC1" w14:textId="77777777" w:rsidR="00E73E04" w:rsidRDefault="00E73E04" w:rsidP="00E73E04"/>
    <w:p w14:paraId="5A798642" w14:textId="77777777" w:rsidR="00E73E04" w:rsidRDefault="00E73E04" w:rsidP="00E73E04">
      <w:r>
        <w:rPr>
          <w:rFonts w:hint="eastAsia"/>
        </w:rPr>
        <w:t>Packet</w:t>
      </w:r>
      <w:r>
        <w:t xml:space="preserve"> ID</w:t>
      </w:r>
      <w:r>
        <w:rPr>
          <w:rFonts w:hint="eastAsia"/>
        </w:rPr>
        <w:t>用于区分数据包的内容。</w:t>
      </w:r>
    </w:p>
    <w:p w14:paraId="03208751" w14:textId="77777777" w:rsidR="00E73E04" w:rsidRDefault="00E73E04" w:rsidP="00E73E04"/>
    <w:p w14:paraId="11F3F323" w14:textId="77777777" w:rsidR="00E73E04" w:rsidRDefault="00E538EF" w:rsidP="00E73E04">
      <w:r>
        <w:t>P</w:t>
      </w:r>
      <w:r>
        <w:rPr>
          <w:rFonts w:hint="eastAsia"/>
        </w:rPr>
        <w:t>ac</w:t>
      </w:r>
      <w:r>
        <w:t xml:space="preserve">ket </w:t>
      </w:r>
      <w:r>
        <w:rPr>
          <w:rFonts w:hint="eastAsia"/>
        </w:rPr>
        <w:t>Data Length</w:t>
      </w:r>
      <w:r w:rsidR="00E73E04">
        <w:rPr>
          <w:rFonts w:hint="eastAsia"/>
        </w:rPr>
        <w:t>为接下来要发送的数据包长度，在本协议中从字节序号5开始算起，数据包长度范围从</w:t>
      </w:r>
      <w:r w:rsidR="002B0BAC">
        <w:t>0</w:t>
      </w:r>
      <w:r w:rsidR="00E73E04">
        <w:rPr>
          <w:rFonts w:hint="eastAsia"/>
        </w:rPr>
        <w:t>到255。</w:t>
      </w:r>
    </w:p>
    <w:p w14:paraId="56C34ED9" w14:textId="77777777" w:rsidR="00E73E04" w:rsidRDefault="00E73E04" w:rsidP="00E73E04"/>
    <w:p w14:paraId="1DB4B01A" w14:textId="77777777" w:rsidR="00E73E04" w:rsidRPr="002D2A65" w:rsidRDefault="00E73E04" w:rsidP="00E73E04">
      <w:r>
        <w:t>CRC16</w:t>
      </w:r>
      <w:r>
        <w:rPr>
          <w:rFonts w:hint="eastAsia"/>
        </w:rPr>
        <w:t>采用CRC16-CCITT校验，开始值为0x</w:t>
      </w:r>
      <w:r w:rsidR="00874EC2">
        <w:rPr>
          <w:rFonts w:hint="eastAsia"/>
        </w:rPr>
        <w:t>ffff</w:t>
      </w:r>
      <w:r>
        <w:rPr>
          <w:rFonts w:hint="eastAsia"/>
        </w:rPr>
        <w:t>，CRC校验仅对数据内容进行校验。</w:t>
      </w:r>
    </w:p>
    <w:p w14:paraId="37D4A40C" w14:textId="77777777" w:rsidR="00E73E04" w:rsidRDefault="00E73E04" w:rsidP="00E73E04"/>
    <w:p w14:paraId="73A62896" w14:textId="77777777" w:rsidR="00363F64" w:rsidRDefault="00AA6D93" w:rsidP="00AA6D93">
      <w:pPr>
        <w:rPr>
          <w:rFonts w:eastAsiaTheme="minorHAnsi"/>
        </w:rPr>
      </w:pPr>
      <w:r w:rsidRPr="00AA6D93">
        <w:rPr>
          <w:rFonts w:eastAsiaTheme="minorHAnsi" w:hint="eastAsia"/>
        </w:rPr>
        <w:t>注意</w:t>
      </w:r>
      <w:r w:rsidR="00805A8A">
        <w:rPr>
          <w:rFonts w:eastAsiaTheme="minorHAnsi" w:hint="eastAsia"/>
        </w:rPr>
        <w:t>：</w:t>
      </w:r>
      <w:r w:rsidR="00594B67">
        <w:rPr>
          <w:rFonts w:eastAsiaTheme="minorHAnsi" w:hint="eastAsia"/>
        </w:rPr>
        <w:t>如不作特殊说明，</w:t>
      </w:r>
      <w:r w:rsidR="00805A8A">
        <w:rPr>
          <w:rFonts w:eastAsiaTheme="minorHAnsi" w:hint="eastAsia"/>
        </w:rPr>
        <w:t>约定</w:t>
      </w:r>
      <w:r w:rsidRPr="00AA6D93">
        <w:rPr>
          <w:rFonts w:eastAsiaTheme="minorHAnsi" w:hint="eastAsia"/>
        </w:rPr>
        <w:t>数据帧</w:t>
      </w:r>
      <w:r>
        <w:rPr>
          <w:rFonts w:eastAsiaTheme="minorHAnsi" w:hint="eastAsia"/>
        </w:rPr>
        <w:t>采用的</w:t>
      </w:r>
      <w:r w:rsidRPr="00594B67">
        <w:rPr>
          <w:rFonts w:eastAsiaTheme="minorHAnsi" w:hint="eastAsia"/>
          <w:b/>
          <w:color w:val="FF0000"/>
          <w:highlight w:val="yellow"/>
        </w:rPr>
        <w:t>传输</w:t>
      </w:r>
      <w:r w:rsidR="00B90035">
        <w:rPr>
          <w:rFonts w:eastAsiaTheme="minorHAnsi" w:hint="eastAsia"/>
          <w:b/>
          <w:color w:val="FF0000"/>
          <w:highlight w:val="yellow"/>
        </w:rPr>
        <w:t>频率</w:t>
      </w:r>
      <w:r w:rsidRPr="00594B67">
        <w:rPr>
          <w:rFonts w:eastAsiaTheme="minorHAnsi" w:hint="eastAsia"/>
          <w:b/>
          <w:color w:val="FF0000"/>
          <w:highlight w:val="yellow"/>
        </w:rPr>
        <w:t>为</w:t>
      </w:r>
      <w:r w:rsidR="007D5442">
        <w:rPr>
          <w:rFonts w:eastAsiaTheme="minorHAnsi" w:hint="eastAsia"/>
          <w:b/>
          <w:color w:val="FF0000"/>
          <w:highlight w:val="yellow"/>
        </w:rPr>
        <w:t>0</w:t>
      </w:r>
      <w:r w:rsidR="007D5442">
        <w:rPr>
          <w:rFonts w:eastAsiaTheme="minorHAnsi"/>
          <w:b/>
          <w:color w:val="FF0000"/>
          <w:highlight w:val="yellow"/>
        </w:rPr>
        <w:t>.</w:t>
      </w:r>
      <w:r w:rsidR="00A549D0">
        <w:rPr>
          <w:rFonts w:eastAsiaTheme="minorHAnsi"/>
          <w:b/>
          <w:color w:val="FF0000"/>
          <w:highlight w:val="yellow"/>
        </w:rPr>
        <w:t>1</w:t>
      </w:r>
      <w:r w:rsidR="00297EDF">
        <w:rPr>
          <w:rFonts w:eastAsiaTheme="minorHAnsi"/>
          <w:b/>
          <w:color w:val="FF0000"/>
          <w:highlight w:val="yellow"/>
        </w:rPr>
        <w:t>s</w:t>
      </w:r>
      <w:r w:rsidRPr="00AA6D93">
        <w:rPr>
          <w:rFonts w:eastAsiaTheme="minorHAnsi" w:hint="eastAsia"/>
        </w:rPr>
        <w:t>。</w:t>
      </w:r>
    </w:p>
    <w:p w14:paraId="48700697" w14:textId="77777777" w:rsidR="00AA6D93" w:rsidRDefault="00363F64" w:rsidP="00AA6D93">
      <w:pPr>
        <w:rPr>
          <w:rFonts w:eastAsiaTheme="minorHAnsi"/>
        </w:rPr>
      </w:pPr>
      <w:r>
        <w:rPr>
          <w:rFonts w:eastAsiaTheme="minorHAnsi" w:hint="eastAsia"/>
        </w:rPr>
        <w:t>最大</w:t>
      </w:r>
      <w:r w:rsidR="009A409C">
        <w:rPr>
          <w:rFonts w:eastAsiaTheme="minorHAnsi" w:hint="eastAsia"/>
        </w:rPr>
        <w:t>波特率</w:t>
      </w:r>
      <w:r>
        <w:rPr>
          <w:rFonts w:eastAsiaTheme="minorHAnsi" w:hint="eastAsia"/>
        </w:rPr>
        <w:t>为</w:t>
      </w:r>
      <w:bookmarkStart w:id="4" w:name="MTBlankEqn"/>
      <w:r w:rsidR="00B7607A" w:rsidRPr="009B4721">
        <w:rPr>
          <w:position w:val="-16"/>
        </w:rPr>
        <w:object w:dxaOrig="3180" w:dyaOrig="440" w14:anchorId="3AEBD857">
          <v:shape id="_x0000_i1026" type="#_x0000_t75" style="width:161.85pt;height:23.8pt" o:ole="">
            <v:imagedata r:id="rId10" o:title=""/>
          </v:shape>
          <o:OLEObject Type="Embed" ProgID="Equation.DSMT4" ShapeID="_x0000_i1026" DrawAspect="Content" ObjectID="_1699796503" r:id="rId11"/>
        </w:object>
      </w:r>
      <w:bookmarkEnd w:id="4"/>
      <w:r>
        <w:rPr>
          <w:rFonts w:eastAsiaTheme="minorHAnsi" w:hint="eastAsia"/>
        </w:rPr>
        <w:t>，取</w:t>
      </w:r>
      <w:r w:rsidR="00B7607A">
        <w:t>57600</w:t>
      </w:r>
      <w:r>
        <w:rPr>
          <w:rFonts w:eastAsiaTheme="minorHAnsi" w:hint="eastAsia"/>
        </w:rPr>
        <w:t>。</w:t>
      </w:r>
      <w:r w:rsidR="00AA6D93">
        <w:rPr>
          <w:rFonts w:eastAsiaTheme="minorHAnsi"/>
        </w:rPr>
        <w:br w:type="page"/>
      </w:r>
    </w:p>
    <w:p w14:paraId="0CB9B1B0" w14:textId="77777777" w:rsidR="00AA6D93" w:rsidRDefault="00AA6D93" w:rsidP="00AA6D93">
      <w:pPr>
        <w:pStyle w:val="Title1"/>
      </w:pPr>
      <w:bookmarkStart w:id="5" w:name="_Toc386787652"/>
      <w:r w:rsidRPr="00762C4A">
        <w:rPr>
          <w:rFonts w:hint="eastAsia"/>
        </w:rPr>
        <w:lastRenderedPageBreak/>
        <w:t>2</w:t>
      </w:r>
      <w:bookmarkStart w:id="6" w:name="_Toc283976142"/>
      <w:bookmarkStart w:id="7" w:name="_Toc346258287"/>
      <w:r w:rsidRPr="00762C4A">
        <w:rPr>
          <w:rFonts w:hint="eastAsia"/>
        </w:rPr>
        <w:t xml:space="preserve"> </w:t>
      </w:r>
      <w:bookmarkEnd w:id="5"/>
      <w:r>
        <w:rPr>
          <w:rFonts w:hint="eastAsia"/>
        </w:rPr>
        <w:t>G</w:t>
      </w:r>
      <w:r w:rsidR="008C21D2">
        <w:t>CS</w:t>
      </w:r>
      <w:r w:rsidR="005B2A11">
        <w:rPr>
          <w:rFonts w:hint="eastAsia"/>
        </w:rPr>
        <w:t>发送</w:t>
      </w:r>
      <w:r w:rsidR="008C21D2">
        <w:rPr>
          <w:rFonts w:hint="eastAsia"/>
        </w:rPr>
        <w:t>到</w:t>
      </w:r>
      <w:r>
        <w:t>USV</w:t>
      </w:r>
    </w:p>
    <w:p w14:paraId="4AE276D1" w14:textId="77777777" w:rsidR="00C9778F" w:rsidRDefault="00C9778F" w:rsidP="000C51D5">
      <w:pPr>
        <w:pStyle w:val="Title2"/>
      </w:pPr>
      <w:r>
        <w:rPr>
          <w:rFonts w:hint="eastAsia"/>
        </w:rPr>
        <w:t>2</w:t>
      </w:r>
      <w:r>
        <w:t xml:space="preserve">.1 </w:t>
      </w:r>
      <w:r w:rsidR="00542B34">
        <w:t>H</w:t>
      </w:r>
      <w:r w:rsidR="00542B34">
        <w:rPr>
          <w:rFonts w:hint="eastAsia"/>
        </w:rPr>
        <w:t>e</w:t>
      </w:r>
      <w:r w:rsidR="00542B34">
        <w:t>artbeat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5232D0" w:rsidRPr="007223A9" w14:paraId="3A98C086" w14:textId="77777777" w:rsidTr="00B24E4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CF50D82" w14:textId="77777777" w:rsidR="005232D0" w:rsidRPr="00762374" w:rsidRDefault="005232D0" w:rsidP="009F5D90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10142F69" w14:textId="77777777" w:rsidR="005232D0" w:rsidRPr="00762374" w:rsidRDefault="005232D0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716B9A4B" w14:textId="77777777" w:rsidR="005232D0" w:rsidRPr="00762374" w:rsidRDefault="005232D0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480B3691" w14:textId="77777777" w:rsidR="005232D0" w:rsidRPr="00762374" w:rsidRDefault="005232D0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7139344F" w14:textId="77777777" w:rsidR="005232D0" w:rsidRPr="00762374" w:rsidRDefault="005232D0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5232D0" w:rsidRPr="007223A9" w14:paraId="4A7CD5AA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11E980B" w14:textId="77777777" w:rsidR="005232D0" w:rsidRPr="00762374" w:rsidRDefault="005232D0" w:rsidP="009F5D90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5DBB9CC9" w14:textId="77777777" w:rsidR="005232D0" w:rsidRPr="00762374" w:rsidRDefault="005232D0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017AAD1B" w14:textId="77777777" w:rsidR="005232D0" w:rsidRPr="007223A9" w:rsidRDefault="005232D0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5A4F8F5E" w14:textId="77777777" w:rsidR="005232D0" w:rsidRPr="007223A9" w:rsidRDefault="005232D0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93BE995" w14:textId="77777777" w:rsidR="005232D0" w:rsidRPr="00D33188" w:rsidRDefault="005232D0" w:rsidP="009F5D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</w:tr>
      <w:tr w:rsidR="005232D0" w:rsidRPr="007223A9" w14:paraId="67302806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21DC11C" w14:textId="77777777" w:rsidR="005232D0" w:rsidRPr="00762374" w:rsidRDefault="005232D0" w:rsidP="009F5D90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3A862DA8" w14:textId="77777777" w:rsidR="005232D0" w:rsidRPr="00762374" w:rsidRDefault="00B41697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489261BE" w14:textId="77777777" w:rsidR="005232D0" w:rsidRDefault="005232D0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32BC9C74" w14:textId="77777777" w:rsidR="005232D0" w:rsidRPr="00E2091A" w:rsidRDefault="005232D0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8CACD3C" w14:textId="77777777" w:rsidR="005232D0" w:rsidRPr="00E2091A" w:rsidRDefault="00A34D2D" w:rsidP="009F5D9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8</w:t>
            </w:r>
          </w:p>
        </w:tc>
      </w:tr>
      <w:tr w:rsidR="005232D0" w:rsidRPr="007223A9" w14:paraId="33CF8473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D7C54FB" w14:textId="77777777" w:rsidR="005232D0" w:rsidRDefault="005232D0" w:rsidP="009F5D9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65D5031D" w14:textId="77777777" w:rsidR="005232D0" w:rsidRDefault="005232D0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37E558E3" w14:textId="77777777" w:rsidR="005232D0" w:rsidRDefault="005232D0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748FBEC6" w14:textId="77777777" w:rsidR="005232D0" w:rsidRPr="007223A9" w:rsidRDefault="005232D0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4996A89E" w14:textId="77777777" w:rsidR="005232D0" w:rsidRDefault="005232D0" w:rsidP="009F5D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14:paraId="3B18FB75" w14:textId="77777777" w:rsidR="00542B34" w:rsidRDefault="00542B34" w:rsidP="00C9778F"/>
    <w:p w14:paraId="48737C83" w14:textId="77777777" w:rsidR="000210D3" w:rsidRDefault="000210D3" w:rsidP="000210D3">
      <w:pPr>
        <w:pStyle w:val="Title2"/>
      </w:pPr>
      <w:r>
        <w:rPr>
          <w:rFonts w:hint="eastAsia"/>
        </w:rPr>
        <w:t>2</w:t>
      </w:r>
      <w:r>
        <w:t>.2 C</w:t>
      </w:r>
      <w:r>
        <w:rPr>
          <w:rFonts w:hint="eastAsia"/>
        </w:rPr>
        <w:t>omm</w:t>
      </w:r>
      <w:r>
        <w:t>ands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21604C" w:rsidRPr="007223A9" w14:paraId="7BEFE2AE" w14:textId="77777777" w:rsidTr="00B24E4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bookmarkEnd w:id="6"/>
          <w:bookmarkEnd w:id="7"/>
          <w:p w14:paraId="117C9299" w14:textId="77777777" w:rsidR="00E246A8" w:rsidRPr="00762374" w:rsidRDefault="00CB0028" w:rsidP="00365361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7310A55C" w14:textId="77777777" w:rsidR="00E246A8" w:rsidRPr="00762374" w:rsidRDefault="00E246A8" w:rsidP="0036536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60A4B9F3" w14:textId="77777777" w:rsidR="00E246A8" w:rsidRPr="00762374" w:rsidRDefault="00E246A8" w:rsidP="0036536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2A7E7F1D" w14:textId="77777777" w:rsidR="00E246A8" w:rsidRPr="00762374" w:rsidRDefault="00E246A8" w:rsidP="0036536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51DF3B39" w14:textId="77777777" w:rsidR="00E246A8" w:rsidRPr="00762374" w:rsidRDefault="00E246A8" w:rsidP="0036536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21604C" w:rsidRPr="007223A9" w14:paraId="383C101E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CD81968" w14:textId="77777777" w:rsidR="00E246A8" w:rsidRPr="00762374" w:rsidRDefault="00426ACA" w:rsidP="00365361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49538FB6" w14:textId="77777777" w:rsidR="00E246A8" w:rsidRPr="00762374" w:rsidRDefault="00762374" w:rsidP="0036536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25BD064C" w14:textId="77777777" w:rsidR="00E246A8" w:rsidRPr="007223A9" w:rsidRDefault="00E246A8" w:rsidP="0036536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5FA74888" w14:textId="77777777" w:rsidR="00E246A8" w:rsidRPr="007223A9" w:rsidRDefault="00E246A8" w:rsidP="0036536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F9668B7" w14:textId="77777777" w:rsidR="00E246A8" w:rsidRPr="00D33188" w:rsidRDefault="001F6CC4" w:rsidP="0036536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</w:t>
            </w:r>
          </w:p>
        </w:tc>
      </w:tr>
      <w:tr w:rsidR="00762374" w:rsidRPr="007223A9" w14:paraId="3971CC0E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3432E5B" w14:textId="77777777" w:rsidR="00762374" w:rsidRPr="00762374" w:rsidRDefault="00426ACA" w:rsidP="00365361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735642A1" w14:textId="77777777" w:rsidR="00762374" w:rsidRPr="00762374" w:rsidRDefault="00B41697" w:rsidP="0036536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4F471824" w14:textId="77777777" w:rsidR="00762374" w:rsidRDefault="00762374" w:rsidP="0036536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75760E71" w14:textId="77777777" w:rsidR="00762374" w:rsidRPr="00E2091A" w:rsidRDefault="00762374" w:rsidP="0036536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D14FE6F" w14:textId="77777777" w:rsidR="00762374" w:rsidRPr="00E2091A" w:rsidRDefault="0006546D" w:rsidP="000E3C4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40</w:t>
            </w:r>
          </w:p>
        </w:tc>
      </w:tr>
      <w:tr w:rsidR="005B1737" w:rsidRPr="007223A9" w14:paraId="043632BE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DAE05DB" w14:textId="77777777" w:rsidR="005B1737" w:rsidRDefault="005B1737" w:rsidP="005B1737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78239B6A" w14:textId="77777777" w:rsidR="005B1737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090E3130" w14:textId="77777777" w:rsidR="005B1737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0081C5B3" w14:textId="77777777" w:rsidR="005B1737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D8A0D8B" w14:textId="77777777" w:rsidR="005B1737" w:rsidRDefault="004F371D" w:rsidP="005B17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</w:t>
            </w:r>
            <w:r w:rsidR="00E14317">
              <w:rPr>
                <w:rFonts w:hint="eastAsia"/>
              </w:rPr>
              <w:t>：0</w:t>
            </w:r>
            <w:r w:rsidR="00A541AE">
              <w:rPr>
                <w:rFonts w:hint="eastAsia"/>
              </w:rPr>
              <w:t>~</w:t>
            </w:r>
            <w:r w:rsidR="00E14317">
              <w:t>65535</w:t>
            </w:r>
          </w:p>
        </w:tc>
      </w:tr>
      <w:tr w:rsidR="005B1737" w:rsidRPr="007223A9" w14:paraId="6731315A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E454634" w14:textId="77777777" w:rsidR="005B1737" w:rsidRDefault="005B1737" w:rsidP="005B1737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32A30A4D" w14:textId="77777777" w:rsidR="005B1737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33CF0028" w14:textId="77777777" w:rsidR="005B1737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2745C800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3B167271" w14:textId="77777777" w:rsidR="005B1737" w:rsidRDefault="005B1737" w:rsidP="005B17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5B1737" w:rsidRPr="00365361" w14:paraId="733101DF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53F3930" w14:textId="77777777" w:rsidR="005B1737" w:rsidRPr="00762374" w:rsidRDefault="008A40F8" w:rsidP="005B1737">
            <w:pPr>
              <w:jc w:val="center"/>
              <w:rPr>
                <w:bCs w:val="0"/>
              </w:rPr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4581CB11" w14:textId="77777777" w:rsidR="005B1737" w:rsidRPr="00762374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e</w:t>
            </w:r>
            <w:r>
              <w:rPr>
                <w:b/>
                <w:bCs/>
              </w:rPr>
              <w:t>tting</w:t>
            </w:r>
          </w:p>
        </w:tc>
        <w:tc>
          <w:tcPr>
            <w:tcW w:w="794" w:type="dxa"/>
            <w:vAlign w:val="center"/>
          </w:tcPr>
          <w:p w14:paraId="1F5822D8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133D7FE1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95F9230" w14:textId="77777777" w:rsidR="005B1737" w:rsidRPr="007223A9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控制模式，其中</w:t>
            </w:r>
            <w:r>
              <w:t>255</w:t>
            </w:r>
            <w:r>
              <w:rPr>
                <w:rFonts w:hint="eastAsia"/>
              </w:rPr>
              <w:t>保留</w:t>
            </w:r>
          </w:p>
          <w:p w14:paraId="2277FECD" w14:textId="77777777" w:rsidR="005B1737" w:rsidRPr="0062249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0</w:t>
            </w:r>
            <w:r>
              <w:rPr>
                <w:rFonts w:hint="eastAsia"/>
              </w:rPr>
              <w:t>：遥控器控制</w:t>
            </w:r>
          </w:p>
          <w:p w14:paraId="7076BD43" w14:textId="77777777" w:rsidR="005B173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</w:t>
            </w:r>
            <w:r>
              <w:rPr>
                <w:rFonts w:hint="eastAsia"/>
              </w:rPr>
              <w:t>：地面站控制</w:t>
            </w:r>
          </w:p>
          <w:p w14:paraId="1647956D" w14:textId="77777777" w:rsidR="005B173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2</w:t>
            </w:r>
            <w:r>
              <w:rPr>
                <w:rFonts w:hint="eastAsia"/>
              </w:rPr>
              <w:t>：航向</w:t>
            </w:r>
          </w:p>
          <w:p w14:paraId="533C213B" w14:textId="77777777" w:rsidR="005B173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3</w:t>
            </w:r>
            <w:r>
              <w:rPr>
                <w:rFonts w:hint="eastAsia"/>
              </w:rPr>
              <w:t>：航速</w:t>
            </w:r>
          </w:p>
          <w:p w14:paraId="44D3BBD6" w14:textId="77777777" w:rsidR="005B173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4</w:t>
            </w:r>
            <w:r>
              <w:rPr>
                <w:rFonts w:hint="eastAsia"/>
              </w:rPr>
              <w:t>：航向+航速</w:t>
            </w:r>
          </w:p>
          <w:p w14:paraId="09D9CDB2" w14:textId="77777777" w:rsidR="005B173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5</w:t>
            </w:r>
            <w:r>
              <w:rPr>
                <w:rFonts w:hint="eastAsia"/>
              </w:rPr>
              <w:t>：路点</w:t>
            </w:r>
          </w:p>
          <w:p w14:paraId="03B4EE0C" w14:textId="77777777" w:rsidR="005B173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6</w:t>
            </w:r>
            <w:r>
              <w:rPr>
                <w:rFonts w:hint="eastAsia"/>
              </w:rPr>
              <w:t>：路点+航速</w:t>
            </w:r>
          </w:p>
          <w:p w14:paraId="4F1D07AB" w14:textId="77777777" w:rsidR="005B1737" w:rsidRDefault="005B1737" w:rsidP="005B1737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7</w:t>
            </w:r>
            <w:r>
              <w:rPr>
                <w:rFonts w:hint="eastAsia"/>
              </w:rPr>
              <w:t>：</w:t>
            </w:r>
            <w:r w:rsidR="00D72B1C">
              <w:rPr>
                <w:rFonts w:hint="eastAsia"/>
              </w:rPr>
              <w:t>轨点</w:t>
            </w:r>
          </w:p>
          <w:p w14:paraId="27BC05A3" w14:textId="77777777" w:rsidR="00F2637F" w:rsidRPr="00D57D5E" w:rsidRDefault="005B1737" w:rsidP="00CC7395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8</w:t>
            </w:r>
            <w:r>
              <w:rPr>
                <w:rFonts w:hint="eastAsia"/>
              </w:rPr>
              <w:t>：任务</w:t>
            </w:r>
            <w:r w:rsidR="003F7BC3">
              <w:rPr>
                <w:rFonts w:hint="eastAsia"/>
              </w:rPr>
              <w:t>(推力手动</w:t>
            </w:r>
            <w:r w:rsidR="003F7BC3">
              <w:t>)</w:t>
            </w:r>
          </w:p>
        </w:tc>
      </w:tr>
      <w:tr w:rsidR="005B1737" w:rsidRPr="007223A9" w14:paraId="33B342A2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A21C90A" w14:textId="77777777" w:rsidR="005B1737" w:rsidRPr="00762374" w:rsidRDefault="008A40F8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11</w:t>
            </w:r>
          </w:p>
        </w:tc>
        <w:tc>
          <w:tcPr>
            <w:tcW w:w="2268" w:type="dxa"/>
            <w:vAlign w:val="center"/>
          </w:tcPr>
          <w:p w14:paraId="3D2A5661" w14:textId="77777777" w:rsidR="005B1737" w:rsidRPr="00762374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DesiredHeading</w:t>
            </w:r>
          </w:p>
        </w:tc>
        <w:tc>
          <w:tcPr>
            <w:tcW w:w="794" w:type="dxa"/>
            <w:vAlign w:val="center"/>
          </w:tcPr>
          <w:p w14:paraId="1C40A799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76A62AF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</w:t>
            </w:r>
            <w:r>
              <w:t>d</w:t>
            </w:r>
          </w:p>
        </w:tc>
        <w:tc>
          <w:tcPr>
            <w:tcW w:w="3532" w:type="dxa"/>
            <w:vAlign w:val="center"/>
          </w:tcPr>
          <w:p w14:paraId="4758C611" w14:textId="77777777" w:rsidR="005B1737" w:rsidRPr="00EB177F" w:rsidRDefault="005B1737" w:rsidP="005B17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期望航向(</w:t>
            </w:r>
            <w:r w:rsidR="001B4D4E">
              <w:rPr>
                <w:rFonts w:hint="eastAsia"/>
              </w:rPr>
              <w:t>偏航角</w:t>
            </w:r>
            <w:r>
              <w:rPr>
                <w:rFonts w:hint="eastAsia"/>
              </w:rPr>
              <w:t>)</w:t>
            </w:r>
          </w:p>
        </w:tc>
      </w:tr>
      <w:tr w:rsidR="005B1737" w:rsidRPr="007223A9" w14:paraId="3B2BA901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F100D20" w14:textId="77777777" w:rsidR="005B1737" w:rsidRPr="00762374" w:rsidRDefault="005B1737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1</w:t>
            </w:r>
            <w:r w:rsidR="008A40F8">
              <w:rPr>
                <w:bCs w:val="0"/>
              </w:rPr>
              <w:t>5</w:t>
            </w:r>
          </w:p>
        </w:tc>
        <w:tc>
          <w:tcPr>
            <w:tcW w:w="2268" w:type="dxa"/>
            <w:vAlign w:val="center"/>
          </w:tcPr>
          <w:p w14:paraId="25D48162" w14:textId="77777777" w:rsidR="005B1737" w:rsidRPr="00762374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Desired</w:t>
            </w:r>
            <w:r w:rsidR="00C761A3">
              <w:rPr>
                <w:b/>
                <w:bCs/>
              </w:rPr>
              <w:t>Speed</w:t>
            </w:r>
          </w:p>
        </w:tc>
        <w:tc>
          <w:tcPr>
            <w:tcW w:w="794" w:type="dxa"/>
            <w:vAlign w:val="center"/>
          </w:tcPr>
          <w:p w14:paraId="647450B6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D49343A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5C65744E" w14:textId="77777777" w:rsidR="005B1737" w:rsidRPr="0097210C" w:rsidRDefault="005B1737" w:rsidP="005B17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期望</w:t>
            </w:r>
            <w:r w:rsidR="00237EE4">
              <w:rPr>
                <w:rFonts w:hint="eastAsia"/>
              </w:rPr>
              <w:t>/目标</w:t>
            </w:r>
            <w:r>
              <w:rPr>
                <w:rFonts w:hint="eastAsia"/>
              </w:rPr>
              <w:t>航速(</w:t>
            </w:r>
            <w:r w:rsidR="00550B3C">
              <w:rPr>
                <w:rFonts w:hint="eastAsia"/>
              </w:rPr>
              <w:t>前向速度</w:t>
            </w:r>
            <w:r>
              <w:rPr>
                <w:rFonts w:hint="eastAsia"/>
              </w:rPr>
              <w:t>)</w:t>
            </w:r>
          </w:p>
        </w:tc>
      </w:tr>
      <w:tr w:rsidR="005B1737" w:rsidRPr="007223A9" w14:paraId="1D64CFFC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4FF6EF2" w14:textId="77777777" w:rsidR="005B1737" w:rsidRPr="00762374" w:rsidRDefault="005B1737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1</w:t>
            </w:r>
            <w:r w:rsidR="008A40F8">
              <w:rPr>
                <w:bCs w:val="0"/>
              </w:rPr>
              <w:t>9</w:t>
            </w:r>
          </w:p>
        </w:tc>
        <w:tc>
          <w:tcPr>
            <w:tcW w:w="2268" w:type="dxa"/>
            <w:vAlign w:val="center"/>
          </w:tcPr>
          <w:p w14:paraId="264FFCC1" w14:textId="77777777" w:rsidR="005B1737" w:rsidRPr="00762374" w:rsidRDefault="004D16F1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Desired</w:t>
            </w:r>
            <w:r w:rsidR="005B1737" w:rsidRPr="00762374">
              <w:rPr>
                <w:b/>
                <w:bCs/>
              </w:rPr>
              <w:t>Latitude</w:t>
            </w:r>
          </w:p>
        </w:tc>
        <w:tc>
          <w:tcPr>
            <w:tcW w:w="794" w:type="dxa"/>
            <w:vAlign w:val="center"/>
          </w:tcPr>
          <w:p w14:paraId="65A02C7C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4CD78FFA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04BB3820" w14:textId="77777777" w:rsidR="005B1737" w:rsidRPr="007223A9" w:rsidRDefault="00F50E23" w:rsidP="005B17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期望/</w:t>
            </w:r>
            <w:r w:rsidR="005B1737">
              <w:rPr>
                <w:rFonts w:hint="eastAsia"/>
              </w:rPr>
              <w:t>目标纬度</w:t>
            </w:r>
          </w:p>
        </w:tc>
      </w:tr>
      <w:tr w:rsidR="005B1737" w:rsidRPr="007223A9" w14:paraId="338924E0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F8BBE67" w14:textId="77777777" w:rsidR="005B1737" w:rsidRPr="00762374" w:rsidRDefault="005B1737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2</w:t>
            </w:r>
            <w:r w:rsidR="008A40F8">
              <w:rPr>
                <w:bCs w:val="0"/>
              </w:rPr>
              <w:t>7</w:t>
            </w:r>
          </w:p>
        </w:tc>
        <w:tc>
          <w:tcPr>
            <w:tcW w:w="2268" w:type="dxa"/>
            <w:vAlign w:val="center"/>
          </w:tcPr>
          <w:p w14:paraId="6F1456AC" w14:textId="77777777" w:rsidR="005B1737" w:rsidRPr="00762374" w:rsidRDefault="004D16F1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Desired</w:t>
            </w:r>
            <w:r w:rsidR="005B1737" w:rsidRPr="00762374">
              <w:rPr>
                <w:b/>
                <w:bCs/>
              </w:rPr>
              <w:t>Longitude</w:t>
            </w:r>
          </w:p>
        </w:tc>
        <w:tc>
          <w:tcPr>
            <w:tcW w:w="794" w:type="dxa"/>
            <w:vAlign w:val="center"/>
          </w:tcPr>
          <w:p w14:paraId="7A4DFBD8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1CC374F2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116A3BE9" w14:textId="77777777" w:rsidR="005B1737" w:rsidRPr="00810C7E" w:rsidRDefault="00F50E23" w:rsidP="005B17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期望/</w:t>
            </w:r>
            <w:r w:rsidR="005B1737">
              <w:rPr>
                <w:rFonts w:hint="eastAsia"/>
              </w:rPr>
              <w:t>目标</w:t>
            </w:r>
            <w:r w:rsidR="005B1737">
              <w:t>经度</w:t>
            </w:r>
          </w:p>
        </w:tc>
      </w:tr>
      <w:tr w:rsidR="005B1737" w:rsidRPr="007223A9" w14:paraId="6AF1DB20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F5866F0" w14:textId="77777777" w:rsidR="005B1737" w:rsidRPr="00762374" w:rsidRDefault="00237EE4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35</w:t>
            </w:r>
          </w:p>
        </w:tc>
        <w:tc>
          <w:tcPr>
            <w:tcW w:w="2268" w:type="dxa"/>
            <w:vAlign w:val="center"/>
          </w:tcPr>
          <w:p w14:paraId="6D71DC8D" w14:textId="77777777" w:rsidR="005B1737" w:rsidRPr="00762374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R</w:t>
            </w:r>
            <w:r w:rsidRPr="00762374">
              <w:rPr>
                <w:b/>
                <w:bCs/>
              </w:rPr>
              <w:t>udder</w:t>
            </w:r>
          </w:p>
        </w:tc>
        <w:tc>
          <w:tcPr>
            <w:tcW w:w="794" w:type="dxa"/>
            <w:vAlign w:val="center"/>
          </w:tcPr>
          <w:p w14:paraId="4427057C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s16</w:t>
            </w:r>
          </w:p>
        </w:tc>
        <w:tc>
          <w:tcPr>
            <w:tcW w:w="850" w:type="dxa"/>
            <w:vAlign w:val="center"/>
          </w:tcPr>
          <w:p w14:paraId="280A2E0E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99597EB" w14:textId="77777777" w:rsidR="005B1737" w:rsidRPr="007223A9" w:rsidRDefault="005B1737" w:rsidP="005B17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舵量：</w:t>
            </w:r>
            <w:r>
              <w:t>-1000</w:t>
            </w:r>
            <w:r>
              <w:rPr>
                <w:rFonts w:hint="eastAsia"/>
              </w:rPr>
              <w:t>~</w:t>
            </w:r>
            <w:r>
              <w:t>1000</w:t>
            </w:r>
          </w:p>
        </w:tc>
      </w:tr>
      <w:tr w:rsidR="005B1737" w:rsidRPr="007223A9" w14:paraId="38C058F9" w14:textId="77777777" w:rsidTr="00B24E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B7042C6" w14:textId="77777777" w:rsidR="005B1737" w:rsidRPr="00762374" w:rsidRDefault="00237EE4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37</w:t>
            </w:r>
          </w:p>
        </w:tc>
        <w:tc>
          <w:tcPr>
            <w:tcW w:w="2268" w:type="dxa"/>
            <w:vAlign w:val="center"/>
          </w:tcPr>
          <w:p w14:paraId="7CBE9259" w14:textId="77777777" w:rsidR="005B1737" w:rsidRPr="00762374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hr</w:t>
            </w:r>
            <w:r w:rsidR="000418A5">
              <w:rPr>
                <w:rFonts w:hint="eastAsia"/>
                <w:b/>
                <w:bCs/>
              </w:rPr>
              <w:t>ust</w:t>
            </w:r>
          </w:p>
        </w:tc>
        <w:tc>
          <w:tcPr>
            <w:tcW w:w="794" w:type="dxa"/>
            <w:vAlign w:val="center"/>
          </w:tcPr>
          <w:p w14:paraId="36015A2B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  <w:r>
              <w:t>16</w:t>
            </w:r>
          </w:p>
        </w:tc>
        <w:tc>
          <w:tcPr>
            <w:tcW w:w="850" w:type="dxa"/>
            <w:vAlign w:val="center"/>
          </w:tcPr>
          <w:p w14:paraId="6CECE495" w14:textId="77777777" w:rsidR="005B1737" w:rsidRPr="007223A9" w:rsidRDefault="005B1737" w:rsidP="005B17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70A1479" w14:textId="77777777" w:rsidR="005B1737" w:rsidRPr="007223A9" w:rsidRDefault="008A59E3" w:rsidP="005B17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推力</w:t>
            </w:r>
            <w:r w:rsidR="005B1737">
              <w:rPr>
                <w:rFonts w:hint="eastAsia"/>
              </w:rPr>
              <w:t>：</w:t>
            </w:r>
            <w:r w:rsidR="005B1737">
              <w:t>-1000</w:t>
            </w:r>
            <w:r w:rsidR="005B1737">
              <w:rPr>
                <w:rFonts w:hint="eastAsia"/>
              </w:rPr>
              <w:t>~</w:t>
            </w:r>
            <w:r w:rsidR="005B1737">
              <w:t>1000</w:t>
            </w:r>
          </w:p>
        </w:tc>
      </w:tr>
      <w:tr w:rsidR="005B1737" w:rsidRPr="007223A9" w14:paraId="2AA73711" w14:textId="77777777" w:rsidTr="00B24E4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6221B54" w14:textId="77777777" w:rsidR="005B1737" w:rsidRPr="00762374" w:rsidRDefault="00237EE4" w:rsidP="005B1737">
            <w:pPr>
              <w:jc w:val="center"/>
              <w:rPr>
                <w:bCs w:val="0"/>
              </w:rPr>
            </w:pPr>
            <w:r>
              <w:rPr>
                <w:bCs w:val="0"/>
              </w:rPr>
              <w:t>39</w:t>
            </w:r>
          </w:p>
        </w:tc>
        <w:tc>
          <w:tcPr>
            <w:tcW w:w="2268" w:type="dxa"/>
            <w:vAlign w:val="center"/>
          </w:tcPr>
          <w:p w14:paraId="257F3B4F" w14:textId="77777777" w:rsidR="005B1737" w:rsidRPr="00762374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I</w:t>
            </w:r>
            <w:r>
              <w:rPr>
                <w:rFonts w:hint="eastAsia"/>
                <w:b/>
                <w:bCs/>
              </w:rPr>
              <w:t>g</w:t>
            </w:r>
            <w:r>
              <w:rPr>
                <w:b/>
                <w:bCs/>
              </w:rPr>
              <w:t>nition</w:t>
            </w:r>
          </w:p>
        </w:tc>
        <w:tc>
          <w:tcPr>
            <w:tcW w:w="794" w:type="dxa"/>
            <w:vAlign w:val="center"/>
          </w:tcPr>
          <w:p w14:paraId="1D131EB7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  <w:r>
              <w:t>8</w:t>
            </w:r>
          </w:p>
        </w:tc>
        <w:tc>
          <w:tcPr>
            <w:tcW w:w="850" w:type="dxa"/>
            <w:vAlign w:val="center"/>
          </w:tcPr>
          <w:p w14:paraId="018E243B" w14:textId="77777777" w:rsidR="005B1737" w:rsidRPr="007223A9" w:rsidRDefault="005B1737" w:rsidP="005B17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510A56E" w14:textId="77777777" w:rsidR="005B1737" w:rsidRPr="00EB177F" w:rsidRDefault="005B1737" w:rsidP="005B17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点火：0正常、1点火、-</w:t>
            </w:r>
            <w:r>
              <w:t>1</w:t>
            </w:r>
            <w:r>
              <w:rPr>
                <w:rFonts w:hint="eastAsia"/>
              </w:rPr>
              <w:t>熄火</w:t>
            </w:r>
          </w:p>
        </w:tc>
      </w:tr>
    </w:tbl>
    <w:p w14:paraId="6BF85EC4" w14:textId="77777777" w:rsidR="00A66E49" w:rsidRDefault="00A66E49" w:rsidP="000F1B9A"/>
    <w:p w14:paraId="32586C02" w14:textId="77777777" w:rsidR="00A66E49" w:rsidRDefault="00A66E49" w:rsidP="00A66E49">
      <w:pPr>
        <w:pStyle w:val="Title2"/>
      </w:pPr>
      <w:r>
        <w:rPr>
          <w:rFonts w:hint="eastAsia"/>
        </w:rPr>
        <w:t>2</w:t>
      </w:r>
      <w:r>
        <w:t xml:space="preserve">.3 </w:t>
      </w:r>
      <w:r w:rsidR="00153970">
        <w:rPr>
          <w:rFonts w:hint="eastAsia"/>
        </w:rPr>
        <w:t>Para</w:t>
      </w:r>
      <w:r w:rsidR="00153970">
        <w:t xml:space="preserve">meters </w:t>
      </w:r>
      <w:r>
        <w:t>Request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A66E49" w:rsidRPr="007223A9" w14:paraId="356A1B0B" w14:textId="77777777" w:rsidTr="00D471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534444C" w14:textId="77777777" w:rsidR="00A66E49" w:rsidRPr="00762374" w:rsidRDefault="00A66E49" w:rsidP="009F5D90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412CDA98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70CAE1E4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3248DE84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308D3D01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A66E49" w:rsidRPr="007223A9" w14:paraId="0CA3DB07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29C3A01" w14:textId="77777777" w:rsidR="00A66E49" w:rsidRPr="00762374" w:rsidRDefault="00A66E49" w:rsidP="009F5D90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7E6A1D5D" w14:textId="77777777" w:rsidR="00A66E49" w:rsidRPr="00762374" w:rsidRDefault="00A66E49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47F5734B" w14:textId="77777777" w:rsidR="00A66E49" w:rsidRPr="007223A9" w:rsidRDefault="00A66E49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2E54DD7D" w14:textId="77777777" w:rsidR="00A66E49" w:rsidRPr="007223A9" w:rsidRDefault="00A66E49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8C1C4B4" w14:textId="77777777" w:rsidR="00A66E49" w:rsidRPr="00D33188" w:rsidRDefault="00DE1B67" w:rsidP="009F5D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2</w:t>
            </w:r>
          </w:p>
        </w:tc>
      </w:tr>
      <w:tr w:rsidR="00A66E49" w:rsidRPr="007223A9" w14:paraId="498BD1E1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5164069" w14:textId="77777777" w:rsidR="00A66E49" w:rsidRPr="00762374" w:rsidRDefault="00A66E49" w:rsidP="009F5D90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41B1BDB5" w14:textId="77777777" w:rsidR="00A66E49" w:rsidRPr="00762374" w:rsidRDefault="00B41697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5AC7A01E" w14:textId="77777777" w:rsidR="00A66E49" w:rsidRDefault="00A66E49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37569729" w14:textId="77777777" w:rsidR="00A66E49" w:rsidRPr="00E2091A" w:rsidRDefault="00A66E49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FF1C7D4" w14:textId="77777777" w:rsidR="00A66E49" w:rsidRPr="00E2091A" w:rsidRDefault="00A541AE" w:rsidP="009F5D9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0</w:t>
            </w:r>
          </w:p>
        </w:tc>
      </w:tr>
      <w:tr w:rsidR="00A541AE" w:rsidRPr="007223A9" w14:paraId="31587D14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3FF719E" w14:textId="77777777" w:rsidR="00A541AE" w:rsidRDefault="00A541AE" w:rsidP="00A541AE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49B67BD0" w14:textId="77777777" w:rsidR="00A541AE" w:rsidRDefault="00A541AE" w:rsidP="00A541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78B8A3FD" w14:textId="77777777" w:rsidR="00A541AE" w:rsidRDefault="00A541AE" w:rsidP="00A541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5E782169" w14:textId="77777777" w:rsidR="00A541AE" w:rsidRDefault="00A541AE" w:rsidP="00A541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1A6A6C4" w14:textId="77777777" w:rsidR="00A541AE" w:rsidRDefault="00A541AE" w:rsidP="00A541A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173253" w:rsidRPr="007223A9" w14:paraId="662053C6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AC333DF" w14:textId="77777777" w:rsidR="00173253" w:rsidRDefault="00A541AE" w:rsidP="00173253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1DA9B00E" w14:textId="77777777" w:rsidR="00173253" w:rsidRDefault="00173253" w:rsidP="0017325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11D3CBDA" w14:textId="77777777" w:rsidR="00173253" w:rsidRDefault="00173253" w:rsidP="0017325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0540179B" w14:textId="77777777" w:rsidR="00173253" w:rsidRPr="007223A9" w:rsidRDefault="00173253" w:rsidP="0017325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06D64BA3" w14:textId="77777777" w:rsidR="00173253" w:rsidRDefault="00173253" w:rsidP="0017325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p w14:paraId="013ACF8A" w14:textId="77777777" w:rsidR="00A66E49" w:rsidRDefault="00A66E49" w:rsidP="000F1B9A"/>
    <w:p w14:paraId="4838973B" w14:textId="77777777" w:rsidR="00A66E49" w:rsidRDefault="00A66E49" w:rsidP="00A66E49">
      <w:pPr>
        <w:pStyle w:val="Title2"/>
      </w:pPr>
      <w:r>
        <w:rPr>
          <w:rFonts w:hint="eastAsia"/>
        </w:rPr>
        <w:t>2</w:t>
      </w:r>
      <w:r>
        <w:t>.4 Set Request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A66E49" w:rsidRPr="007223A9" w14:paraId="011B4859" w14:textId="77777777" w:rsidTr="00D471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E0E91D2" w14:textId="77777777" w:rsidR="00A66E49" w:rsidRPr="00762374" w:rsidRDefault="00A66E49" w:rsidP="009F5D90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lastRenderedPageBreak/>
              <w:t>偏移</w:t>
            </w:r>
          </w:p>
        </w:tc>
        <w:tc>
          <w:tcPr>
            <w:tcW w:w="2268" w:type="dxa"/>
            <w:vAlign w:val="center"/>
          </w:tcPr>
          <w:p w14:paraId="4FFCECFF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351CC5F5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2BE3213F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437F2E2D" w14:textId="77777777" w:rsidR="00A66E49" w:rsidRPr="00762374" w:rsidRDefault="00A66E49" w:rsidP="009F5D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A66E49" w:rsidRPr="007223A9" w14:paraId="0FE5A5F3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EB32333" w14:textId="77777777" w:rsidR="00A66E49" w:rsidRPr="00762374" w:rsidRDefault="00A66E49" w:rsidP="009F5D90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095A1D18" w14:textId="77777777" w:rsidR="00A66E49" w:rsidRPr="00762374" w:rsidRDefault="00A66E49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611ADE39" w14:textId="77777777" w:rsidR="00A66E49" w:rsidRPr="007223A9" w:rsidRDefault="00A66E49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5ECC1140" w14:textId="77777777" w:rsidR="00A66E49" w:rsidRPr="007223A9" w:rsidRDefault="00A66E49" w:rsidP="009F5D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5BEB2FE" w14:textId="77777777" w:rsidR="00A66E49" w:rsidRPr="00D33188" w:rsidRDefault="00816ACD" w:rsidP="009F5D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3</w:t>
            </w:r>
          </w:p>
        </w:tc>
      </w:tr>
      <w:tr w:rsidR="00A66E49" w:rsidRPr="007223A9" w14:paraId="413E1B0B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81C0F6D" w14:textId="77777777" w:rsidR="00A66E49" w:rsidRPr="00762374" w:rsidRDefault="00A66E49" w:rsidP="009F5D90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6788B29E" w14:textId="77777777" w:rsidR="00A66E49" w:rsidRPr="00762374" w:rsidRDefault="00B41697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02395881" w14:textId="77777777" w:rsidR="00A66E49" w:rsidRDefault="00A66E49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6D04FF10" w14:textId="77777777" w:rsidR="00A66E49" w:rsidRPr="00E2091A" w:rsidRDefault="00A66E49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73B9FD7A" w14:textId="77777777" w:rsidR="00A66E49" w:rsidRPr="00E2091A" w:rsidRDefault="000F7BAF" w:rsidP="009F5D9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4</w:t>
            </w:r>
            <w:r w:rsidR="00EB17AF">
              <w:t>6</w:t>
            </w:r>
          </w:p>
        </w:tc>
      </w:tr>
      <w:tr w:rsidR="003076EE" w:rsidRPr="007223A9" w14:paraId="21D5D2E7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6A05A3A" w14:textId="77777777" w:rsidR="003076EE" w:rsidRDefault="003076EE" w:rsidP="003076EE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50B225C1" w14:textId="77777777" w:rsidR="003076EE" w:rsidRDefault="003076EE" w:rsidP="003076E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5D5F5047" w14:textId="77777777" w:rsidR="003076EE" w:rsidRDefault="003076EE" w:rsidP="003076E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2C97949A" w14:textId="77777777" w:rsidR="003076EE" w:rsidRDefault="003076EE" w:rsidP="003076E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E2CA57F" w14:textId="77777777" w:rsidR="003076EE" w:rsidRDefault="003076EE" w:rsidP="003076E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A66E49" w:rsidRPr="007223A9" w14:paraId="0DED0282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308B2A0" w14:textId="77777777" w:rsidR="00A66E49" w:rsidRDefault="008435EB" w:rsidP="009F5D90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1FB95B46" w14:textId="77777777" w:rsidR="00A66E49" w:rsidRDefault="00A66E49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24EF5A48" w14:textId="77777777" w:rsidR="00A66E49" w:rsidRDefault="00A66E49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0D674B6F" w14:textId="77777777" w:rsidR="00A66E49" w:rsidRPr="007223A9" w:rsidRDefault="00A66E49" w:rsidP="009F5D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4EC59B8B" w14:textId="77777777" w:rsidR="00A66E49" w:rsidRDefault="00A66E49" w:rsidP="009F5D9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084322" w:rsidRPr="007223A9" w14:paraId="6813704D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885F4FD" w14:textId="77777777" w:rsidR="00084322" w:rsidRPr="00762374" w:rsidRDefault="008435EB" w:rsidP="00084322">
            <w:pPr>
              <w:jc w:val="center"/>
              <w:rPr>
                <w:bCs w:val="0"/>
              </w:rPr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26147DDB" w14:textId="77777777" w:rsidR="00084322" w:rsidRPr="00762374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Heading</w:t>
            </w:r>
            <w:r w:rsidRPr="00762374">
              <w:rPr>
                <w:b/>
                <w:bCs/>
              </w:rPr>
              <w:t>P</w:t>
            </w:r>
          </w:p>
        </w:tc>
        <w:tc>
          <w:tcPr>
            <w:tcW w:w="794" w:type="dxa"/>
            <w:vAlign w:val="center"/>
          </w:tcPr>
          <w:p w14:paraId="7B2CFC44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7D6C860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5D1AE2A" w14:textId="77777777" w:rsidR="00084322" w:rsidRPr="007223A9" w:rsidRDefault="00084322" w:rsidP="000843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航向</w:t>
            </w:r>
            <w:r>
              <w:t>P</w:t>
            </w:r>
          </w:p>
        </w:tc>
      </w:tr>
      <w:tr w:rsidR="00084322" w:rsidRPr="007223A9" w14:paraId="5FA8A979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CC81B27" w14:textId="77777777" w:rsidR="00084322" w:rsidRPr="00762374" w:rsidRDefault="00991438" w:rsidP="00084322">
            <w:pPr>
              <w:jc w:val="center"/>
              <w:rPr>
                <w:bCs w:val="0"/>
              </w:rPr>
            </w:pPr>
            <w:r>
              <w:t>1</w:t>
            </w:r>
            <w:r w:rsidR="008435EB">
              <w:t>4</w:t>
            </w:r>
          </w:p>
        </w:tc>
        <w:tc>
          <w:tcPr>
            <w:tcW w:w="2268" w:type="dxa"/>
            <w:vAlign w:val="center"/>
          </w:tcPr>
          <w:p w14:paraId="33C69790" w14:textId="77777777" w:rsidR="00084322" w:rsidRPr="00762374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Heading</w:t>
            </w:r>
            <w:r w:rsidRPr="00762374">
              <w:rPr>
                <w:b/>
                <w:bCs/>
              </w:rPr>
              <w:t>I</w:t>
            </w:r>
          </w:p>
        </w:tc>
        <w:tc>
          <w:tcPr>
            <w:tcW w:w="794" w:type="dxa"/>
            <w:vAlign w:val="center"/>
          </w:tcPr>
          <w:p w14:paraId="64B13478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D36D288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B379DAC" w14:textId="77777777" w:rsidR="00084322" w:rsidRPr="007223A9" w:rsidRDefault="00084322" w:rsidP="0008432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航向</w:t>
            </w:r>
            <w:r>
              <w:t>I</w:t>
            </w:r>
          </w:p>
        </w:tc>
      </w:tr>
      <w:tr w:rsidR="00084322" w:rsidRPr="007223A9" w14:paraId="1F2A618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47A6690" w14:textId="77777777" w:rsidR="00084322" w:rsidRPr="00762374" w:rsidRDefault="00991438" w:rsidP="00084322">
            <w:pPr>
              <w:jc w:val="center"/>
              <w:rPr>
                <w:bCs w:val="0"/>
              </w:rPr>
            </w:pPr>
            <w:r>
              <w:t>1</w:t>
            </w:r>
            <w:r w:rsidR="008435EB">
              <w:t>8</w:t>
            </w:r>
          </w:p>
        </w:tc>
        <w:tc>
          <w:tcPr>
            <w:tcW w:w="2268" w:type="dxa"/>
            <w:vAlign w:val="center"/>
          </w:tcPr>
          <w:p w14:paraId="46BD99D3" w14:textId="77777777" w:rsidR="00084322" w:rsidRPr="00762374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Heading</w:t>
            </w:r>
            <w:r w:rsidRPr="00762374">
              <w:rPr>
                <w:b/>
                <w:bCs/>
              </w:rPr>
              <w:t>D</w:t>
            </w:r>
          </w:p>
        </w:tc>
        <w:tc>
          <w:tcPr>
            <w:tcW w:w="794" w:type="dxa"/>
            <w:vAlign w:val="center"/>
          </w:tcPr>
          <w:p w14:paraId="72C302A0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3E489F33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31030BD" w14:textId="77777777" w:rsidR="00084322" w:rsidRPr="007223A9" w:rsidRDefault="00084322" w:rsidP="000843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航向</w:t>
            </w:r>
            <w:r>
              <w:t>D</w:t>
            </w:r>
          </w:p>
        </w:tc>
      </w:tr>
      <w:tr w:rsidR="00084322" w:rsidRPr="007223A9" w14:paraId="36BBDD78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7EC71F4" w14:textId="77777777" w:rsidR="00084322" w:rsidRPr="00762374" w:rsidRDefault="00991438" w:rsidP="00084322">
            <w:pPr>
              <w:jc w:val="center"/>
              <w:rPr>
                <w:bCs w:val="0"/>
              </w:rPr>
            </w:pPr>
            <w:r>
              <w:t>2</w:t>
            </w:r>
            <w:r w:rsidR="008435EB">
              <w:t>2</w:t>
            </w:r>
          </w:p>
        </w:tc>
        <w:tc>
          <w:tcPr>
            <w:tcW w:w="2268" w:type="dxa"/>
            <w:vAlign w:val="center"/>
          </w:tcPr>
          <w:p w14:paraId="04DC7C6E" w14:textId="77777777" w:rsidR="00084322" w:rsidRPr="00762374" w:rsidRDefault="00233059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p</w:t>
            </w:r>
            <w:r>
              <w:rPr>
                <w:b/>
                <w:bCs/>
              </w:rPr>
              <w:t>eed</w:t>
            </w:r>
            <w:r w:rsidR="00084322" w:rsidRPr="00762374">
              <w:rPr>
                <w:b/>
                <w:bCs/>
              </w:rPr>
              <w:t>P</w:t>
            </w:r>
          </w:p>
        </w:tc>
        <w:tc>
          <w:tcPr>
            <w:tcW w:w="794" w:type="dxa"/>
            <w:vAlign w:val="center"/>
          </w:tcPr>
          <w:p w14:paraId="199E32D3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6510783B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3E15663" w14:textId="77777777" w:rsidR="00084322" w:rsidRPr="007223A9" w:rsidRDefault="00084322" w:rsidP="0008432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航速</w:t>
            </w:r>
            <w:r>
              <w:t>P</w:t>
            </w:r>
          </w:p>
        </w:tc>
      </w:tr>
      <w:tr w:rsidR="00084322" w:rsidRPr="007223A9" w14:paraId="19BEFFB2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02C25B3" w14:textId="77777777" w:rsidR="00084322" w:rsidRPr="00762374" w:rsidRDefault="00991438" w:rsidP="00084322">
            <w:pPr>
              <w:jc w:val="center"/>
              <w:rPr>
                <w:bCs w:val="0"/>
              </w:rPr>
            </w:pPr>
            <w:r>
              <w:t>2</w:t>
            </w:r>
            <w:r w:rsidR="008435EB">
              <w:t>6</w:t>
            </w:r>
          </w:p>
        </w:tc>
        <w:tc>
          <w:tcPr>
            <w:tcW w:w="2268" w:type="dxa"/>
            <w:vAlign w:val="center"/>
          </w:tcPr>
          <w:p w14:paraId="18AF2D74" w14:textId="77777777" w:rsidR="00084322" w:rsidRPr="00762374" w:rsidRDefault="00233059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p</w:t>
            </w:r>
            <w:r>
              <w:rPr>
                <w:b/>
                <w:bCs/>
              </w:rPr>
              <w:t>eed</w:t>
            </w:r>
            <w:r w:rsidR="00084322" w:rsidRPr="00762374">
              <w:rPr>
                <w:b/>
                <w:bCs/>
              </w:rPr>
              <w:t>I</w:t>
            </w:r>
          </w:p>
        </w:tc>
        <w:tc>
          <w:tcPr>
            <w:tcW w:w="794" w:type="dxa"/>
            <w:vAlign w:val="center"/>
          </w:tcPr>
          <w:p w14:paraId="136F846C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3837EF70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4E96B1C" w14:textId="77777777" w:rsidR="00084322" w:rsidRPr="007223A9" w:rsidRDefault="00084322" w:rsidP="000843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航速I</w:t>
            </w:r>
          </w:p>
        </w:tc>
      </w:tr>
      <w:tr w:rsidR="00084322" w:rsidRPr="007223A9" w14:paraId="7D58962A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F640011" w14:textId="77777777" w:rsidR="00084322" w:rsidRDefault="008435EB" w:rsidP="00084322">
            <w:pPr>
              <w:jc w:val="center"/>
            </w:pPr>
            <w:r>
              <w:t>30</w:t>
            </w:r>
          </w:p>
        </w:tc>
        <w:tc>
          <w:tcPr>
            <w:tcW w:w="2268" w:type="dxa"/>
            <w:vAlign w:val="center"/>
          </w:tcPr>
          <w:p w14:paraId="4A63730D" w14:textId="77777777" w:rsidR="00084322" w:rsidRPr="00762374" w:rsidRDefault="00233059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p</w:t>
            </w:r>
            <w:r>
              <w:rPr>
                <w:b/>
                <w:bCs/>
              </w:rPr>
              <w:t>eed</w:t>
            </w:r>
            <w:r w:rsidR="00084322" w:rsidRPr="00762374">
              <w:rPr>
                <w:b/>
                <w:bCs/>
              </w:rPr>
              <w:t>D</w:t>
            </w:r>
          </w:p>
        </w:tc>
        <w:tc>
          <w:tcPr>
            <w:tcW w:w="794" w:type="dxa"/>
            <w:vAlign w:val="center"/>
          </w:tcPr>
          <w:p w14:paraId="6441A29F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50892FD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74FBDCF5" w14:textId="77777777" w:rsidR="00084322" w:rsidRPr="007223A9" w:rsidRDefault="00084322" w:rsidP="0008432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航速D</w:t>
            </w:r>
          </w:p>
        </w:tc>
      </w:tr>
      <w:tr w:rsidR="00084322" w:rsidRPr="007223A9" w14:paraId="1B8B87D3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A85D081" w14:textId="77777777" w:rsidR="00084322" w:rsidRDefault="00991438" w:rsidP="00084322">
            <w:pPr>
              <w:jc w:val="center"/>
            </w:pPr>
            <w:r>
              <w:t>3</w:t>
            </w:r>
            <w:r w:rsidR="008435EB">
              <w:t>4</w:t>
            </w:r>
          </w:p>
        </w:tc>
        <w:tc>
          <w:tcPr>
            <w:tcW w:w="2268" w:type="dxa"/>
            <w:vAlign w:val="center"/>
          </w:tcPr>
          <w:p w14:paraId="0A9CB976" w14:textId="77777777" w:rsidR="00084322" w:rsidRPr="00762374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>
              <w:rPr>
                <w:rFonts w:hint="eastAsia"/>
                <w:b/>
                <w:bCs/>
              </w:rPr>
              <w:t>o</w:t>
            </w:r>
            <w:r>
              <w:rPr>
                <w:b/>
                <w:bCs/>
              </w:rPr>
              <w:t>sition</w:t>
            </w:r>
            <w:r w:rsidRPr="00762374">
              <w:rPr>
                <w:b/>
                <w:bCs/>
              </w:rPr>
              <w:t>P</w:t>
            </w:r>
          </w:p>
        </w:tc>
        <w:tc>
          <w:tcPr>
            <w:tcW w:w="794" w:type="dxa"/>
            <w:vAlign w:val="center"/>
          </w:tcPr>
          <w:p w14:paraId="39839A1E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8BC37DC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7B7A6EC" w14:textId="77777777" w:rsidR="00084322" w:rsidRPr="007223A9" w:rsidRDefault="00084322" w:rsidP="000843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位置</w:t>
            </w:r>
            <w:r>
              <w:t>P</w:t>
            </w:r>
          </w:p>
        </w:tc>
      </w:tr>
      <w:tr w:rsidR="00084322" w:rsidRPr="007223A9" w14:paraId="0B54DC05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2E66632" w14:textId="77777777" w:rsidR="00084322" w:rsidRDefault="00991438" w:rsidP="00084322">
            <w:pPr>
              <w:jc w:val="center"/>
            </w:pPr>
            <w:r>
              <w:t>3</w:t>
            </w:r>
            <w:r w:rsidR="008435EB">
              <w:t>8</w:t>
            </w:r>
          </w:p>
        </w:tc>
        <w:tc>
          <w:tcPr>
            <w:tcW w:w="2268" w:type="dxa"/>
            <w:vAlign w:val="center"/>
          </w:tcPr>
          <w:p w14:paraId="6BEB5D02" w14:textId="77777777" w:rsidR="00084322" w:rsidRPr="00762374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>
              <w:rPr>
                <w:rFonts w:hint="eastAsia"/>
                <w:b/>
                <w:bCs/>
              </w:rPr>
              <w:t>o</w:t>
            </w:r>
            <w:r>
              <w:rPr>
                <w:b/>
                <w:bCs/>
              </w:rPr>
              <w:t>sition</w:t>
            </w:r>
            <w:r w:rsidRPr="00762374">
              <w:rPr>
                <w:b/>
                <w:bCs/>
              </w:rPr>
              <w:t>I</w:t>
            </w:r>
          </w:p>
        </w:tc>
        <w:tc>
          <w:tcPr>
            <w:tcW w:w="794" w:type="dxa"/>
            <w:vAlign w:val="center"/>
          </w:tcPr>
          <w:p w14:paraId="3F5C158E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AB3BDEE" w14:textId="77777777" w:rsidR="00084322" w:rsidRPr="007223A9" w:rsidRDefault="00084322" w:rsidP="0008432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C8A2907" w14:textId="77777777" w:rsidR="00084322" w:rsidRPr="007223A9" w:rsidRDefault="00084322" w:rsidP="0008432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位置I</w:t>
            </w:r>
          </w:p>
        </w:tc>
      </w:tr>
      <w:tr w:rsidR="00084322" w:rsidRPr="007223A9" w14:paraId="72A96A02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18963A3" w14:textId="77777777" w:rsidR="00084322" w:rsidRDefault="00991438" w:rsidP="00084322">
            <w:pPr>
              <w:jc w:val="center"/>
            </w:pPr>
            <w:r>
              <w:t>4</w:t>
            </w:r>
            <w:r w:rsidR="008435EB">
              <w:t>2</w:t>
            </w:r>
          </w:p>
        </w:tc>
        <w:tc>
          <w:tcPr>
            <w:tcW w:w="2268" w:type="dxa"/>
            <w:vAlign w:val="center"/>
          </w:tcPr>
          <w:p w14:paraId="1EC04A6B" w14:textId="77777777" w:rsidR="00084322" w:rsidRPr="00762374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>
              <w:rPr>
                <w:rFonts w:hint="eastAsia"/>
                <w:b/>
                <w:bCs/>
              </w:rPr>
              <w:t>o</w:t>
            </w:r>
            <w:r>
              <w:rPr>
                <w:b/>
                <w:bCs/>
              </w:rPr>
              <w:t>sition</w:t>
            </w:r>
            <w:r w:rsidRPr="00762374">
              <w:rPr>
                <w:b/>
                <w:bCs/>
              </w:rPr>
              <w:t>D</w:t>
            </w:r>
          </w:p>
        </w:tc>
        <w:tc>
          <w:tcPr>
            <w:tcW w:w="794" w:type="dxa"/>
            <w:vAlign w:val="center"/>
          </w:tcPr>
          <w:p w14:paraId="51F3BB6B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E69DBD4" w14:textId="77777777" w:rsidR="00084322" w:rsidRPr="007223A9" w:rsidRDefault="00084322" w:rsidP="0008432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E231355" w14:textId="77777777" w:rsidR="00084322" w:rsidRPr="007223A9" w:rsidRDefault="00084322" w:rsidP="000843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位置D</w:t>
            </w:r>
          </w:p>
        </w:tc>
      </w:tr>
    </w:tbl>
    <w:p w14:paraId="6854CF87" w14:textId="77777777" w:rsidR="0033571F" w:rsidRDefault="0033571F" w:rsidP="0033571F"/>
    <w:p w14:paraId="18AA512D" w14:textId="77777777" w:rsidR="002523D1" w:rsidRDefault="002523D1" w:rsidP="002523D1">
      <w:pPr>
        <w:pStyle w:val="Title2"/>
      </w:pPr>
      <w:r>
        <w:rPr>
          <w:rFonts w:hint="eastAsia"/>
        </w:rPr>
        <w:t>2</w:t>
      </w:r>
      <w:r>
        <w:t>.</w:t>
      </w:r>
      <w:r>
        <w:rPr>
          <w:rFonts w:hint="eastAsia"/>
        </w:rPr>
        <w:t>5</w:t>
      </w:r>
      <w:r>
        <w:t xml:space="preserve"> </w:t>
      </w:r>
      <w:bookmarkStart w:id="8" w:name="_Hlk59900394"/>
      <w:r w:rsidR="00354074">
        <w:t>M</w:t>
      </w:r>
      <w:r w:rsidR="00354074">
        <w:rPr>
          <w:rFonts w:hint="eastAsia"/>
        </w:rPr>
        <w:t>ission</w:t>
      </w:r>
      <w:bookmarkEnd w:id="8"/>
      <w:r w:rsidR="00DA71FB">
        <w:t xml:space="preserve"> U</w:t>
      </w:r>
      <w:r w:rsidR="00DA71FB">
        <w:rPr>
          <w:rFonts w:hint="eastAsia"/>
        </w:rPr>
        <w:t>p</w:t>
      </w:r>
      <w:r w:rsidR="00DA71FB">
        <w:t>load</w:t>
      </w:r>
      <w:r w:rsidR="00812DBA">
        <w:t xml:space="preserve"> R</w:t>
      </w:r>
      <w:r w:rsidR="00812DBA">
        <w:rPr>
          <w:rFonts w:hint="eastAsia"/>
        </w:rPr>
        <w:t>eques</w:t>
      </w:r>
      <w:r w:rsidR="00812DBA">
        <w:t>t</w:t>
      </w:r>
    </w:p>
    <w:p w14:paraId="58F8EABC" w14:textId="77777777" w:rsidR="00E34042" w:rsidRDefault="00E34042" w:rsidP="00E34042">
      <w:r>
        <w:t>GControl Missions</w:t>
      </w:r>
    </w:p>
    <w:p w14:paraId="605221C2" w14:textId="77777777" w:rsidR="00E34042" w:rsidRDefault="00E34042" w:rsidP="00E34042">
      <w:r>
        <w:t>&lt;?xml version="1.0" encoding="UTF-8"?&gt;</w:t>
      </w:r>
    </w:p>
    <w:p w14:paraId="49E60C28" w14:textId="77777777" w:rsidR="00E34042" w:rsidRDefault="00E34042" w:rsidP="00E34042">
      <w:r>
        <w:t>&lt;missions&gt;</w:t>
      </w:r>
    </w:p>
    <w:p w14:paraId="196D3DF7" w14:textId="77777777" w:rsidR="00E34042" w:rsidRDefault="00E34042" w:rsidP="00E34042">
      <w:r>
        <w:t xml:space="preserve">    &lt;mission name="Area" spacing="6" tolerance="3"&gt;</w:t>
      </w:r>
    </w:p>
    <w:p w14:paraId="0EEEE1A2" w14:textId="77777777" w:rsidR="00E34042" w:rsidRDefault="00E34042" w:rsidP="00E34042">
      <w:r>
        <w:t xml:space="preserve">        &lt;areapoint latitude="0" longitude="0"/&gt;</w:t>
      </w:r>
    </w:p>
    <w:p w14:paraId="7D52C077" w14:textId="77777777" w:rsidR="00E34042" w:rsidRDefault="00E34042" w:rsidP="00E34042">
      <w:r>
        <w:t xml:space="preserve">        &lt;areapoint latitude="0" longitude="0"/&gt;</w:t>
      </w:r>
    </w:p>
    <w:p w14:paraId="6AAE9368" w14:textId="77777777" w:rsidR="00E34042" w:rsidRDefault="00E34042" w:rsidP="00E34042">
      <w:r>
        <w:t xml:space="preserve">        &lt;areapoint latitude="0" longitude="0"/&gt;</w:t>
      </w:r>
    </w:p>
    <w:p w14:paraId="4659F87D" w14:textId="77777777" w:rsidR="00E34042" w:rsidRDefault="00E34042" w:rsidP="00E34042">
      <w:r>
        <w:t xml:space="preserve">    &lt;/mission&gt;</w:t>
      </w:r>
    </w:p>
    <w:p w14:paraId="049EA8FB" w14:textId="77777777" w:rsidR="00E34042" w:rsidRDefault="00E34042" w:rsidP="00E34042">
      <w:r>
        <w:t xml:space="preserve">    &lt;mission name="Waypoints" tolerance="3"&gt;</w:t>
      </w:r>
    </w:p>
    <w:p w14:paraId="55C5694B" w14:textId="77777777" w:rsidR="00E34042" w:rsidRDefault="00E34042" w:rsidP="00E34042">
      <w:r>
        <w:t xml:space="preserve">        &lt;waypoint latitude="0" longitude="0" tolerance="2"/&gt;</w:t>
      </w:r>
    </w:p>
    <w:p w14:paraId="1165405C" w14:textId="77777777" w:rsidR="00E34042" w:rsidRDefault="00E34042" w:rsidP="00E34042">
      <w:r>
        <w:t xml:space="preserve">        &lt;waypoint latitude="0" longitude="0"/&gt;</w:t>
      </w:r>
    </w:p>
    <w:p w14:paraId="7462C24A" w14:textId="77777777" w:rsidR="00E34042" w:rsidRDefault="00E34042" w:rsidP="00E34042">
      <w:r>
        <w:t xml:space="preserve">    &lt;/mission&gt;</w:t>
      </w:r>
    </w:p>
    <w:p w14:paraId="0BC48BEB" w14:textId="77777777" w:rsidR="00E34042" w:rsidRDefault="00E34042" w:rsidP="00E34042">
      <w:r>
        <w:t>&lt;/missions&gt;</w:t>
      </w:r>
    </w:p>
    <w:p w14:paraId="0E3873BE" w14:textId="77777777" w:rsidR="00E34042" w:rsidRDefault="00E34042" w:rsidP="00E34042">
      <w:r>
        <w:t>Ucontrol Mission</w:t>
      </w:r>
    </w:p>
    <w:p w14:paraId="26BCEA6F" w14:textId="77777777" w:rsidR="00E34042" w:rsidRDefault="00E34042" w:rsidP="00E34042">
      <w:r>
        <w:rPr>
          <w:rFonts w:hint="eastAsia"/>
        </w:rPr>
        <w:t>区域</w:t>
      </w:r>
    </w:p>
    <w:p w14:paraId="387A76D2" w14:textId="77777777" w:rsidR="00E34042" w:rsidRDefault="00E34042" w:rsidP="00E34042">
      <w:r>
        <w:t>&lt;?xml version="1.0" encoding="UTF-8"?&gt;</w:t>
      </w:r>
    </w:p>
    <w:p w14:paraId="4D2D2F9A" w14:textId="77777777" w:rsidR="00E34042" w:rsidRDefault="00E34042" w:rsidP="00E34042">
      <w:r>
        <w:t>&lt;mission&gt;</w:t>
      </w:r>
    </w:p>
    <w:p w14:paraId="59881490" w14:textId="77777777" w:rsidR="00E34042" w:rsidRDefault="00E34042" w:rsidP="00E34042">
      <w:r>
        <w:t xml:space="preserve">    &lt;waypoint latitude="0" longitude="0" tolerance="3"/&gt;</w:t>
      </w:r>
    </w:p>
    <w:p w14:paraId="5489CE8C" w14:textId="77777777" w:rsidR="00E34042" w:rsidRDefault="00E34042" w:rsidP="00E34042">
      <w:r>
        <w:t xml:space="preserve">    &lt;waypoint latitude="0" longitude="0" tolerance="3"/&gt;</w:t>
      </w:r>
    </w:p>
    <w:p w14:paraId="45C5C2D3" w14:textId="77777777" w:rsidR="00E34042" w:rsidRDefault="00E34042" w:rsidP="00E34042">
      <w:r>
        <w:t xml:space="preserve">    &lt;waypoint latitude="0" longitude="0" tolerance="3"/&gt;</w:t>
      </w:r>
    </w:p>
    <w:p w14:paraId="4ECFFD0E" w14:textId="77777777" w:rsidR="00E34042" w:rsidRDefault="00E34042" w:rsidP="00E34042">
      <w:r>
        <w:t>&lt;/mission&gt;</w:t>
      </w:r>
    </w:p>
    <w:p w14:paraId="1C2BEB36" w14:textId="77777777" w:rsidR="00E34042" w:rsidRDefault="00E34042" w:rsidP="00E34042">
      <w:r>
        <w:rPr>
          <w:rFonts w:hint="eastAsia"/>
        </w:rPr>
        <w:t>路点</w:t>
      </w:r>
    </w:p>
    <w:p w14:paraId="5BEB4A63" w14:textId="77777777" w:rsidR="00E34042" w:rsidRDefault="00E34042" w:rsidP="00E34042">
      <w:r>
        <w:t>&lt;?xml version="1.0" encoding="UTF-8"?&gt;</w:t>
      </w:r>
    </w:p>
    <w:p w14:paraId="6C9194A6" w14:textId="77777777" w:rsidR="00E34042" w:rsidRDefault="00E34042" w:rsidP="00E34042">
      <w:r>
        <w:t>&lt;mission&gt;</w:t>
      </w:r>
    </w:p>
    <w:p w14:paraId="28009898" w14:textId="77777777" w:rsidR="00E34042" w:rsidRDefault="00E34042" w:rsidP="00E34042">
      <w:r>
        <w:t xml:space="preserve">    &lt;waypoint latitude="0" longitude="0" tolerance="2"/&gt;</w:t>
      </w:r>
    </w:p>
    <w:p w14:paraId="39EAD576" w14:textId="77777777" w:rsidR="00E34042" w:rsidRDefault="00E34042" w:rsidP="00E34042">
      <w:r>
        <w:t xml:space="preserve">    &lt;waypoint latitude="0" longitude="0" tolerance="3"/&gt;</w:t>
      </w:r>
    </w:p>
    <w:p w14:paraId="010BEC55" w14:textId="77777777" w:rsidR="00256BE8" w:rsidRDefault="00E34042" w:rsidP="00E34042">
      <w:r>
        <w:t>&lt;/mission&gt;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1365BB" w:rsidRPr="007223A9" w14:paraId="675B1F59" w14:textId="77777777" w:rsidTr="00746BD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17631E6" w14:textId="77777777" w:rsidR="001365BB" w:rsidRPr="00762374" w:rsidRDefault="001365BB" w:rsidP="00746BDB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lastRenderedPageBreak/>
              <w:t>偏移</w:t>
            </w:r>
          </w:p>
        </w:tc>
        <w:tc>
          <w:tcPr>
            <w:tcW w:w="2268" w:type="dxa"/>
            <w:vAlign w:val="center"/>
          </w:tcPr>
          <w:p w14:paraId="6E652729" w14:textId="77777777" w:rsidR="001365BB" w:rsidRPr="00762374" w:rsidRDefault="001365BB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399C36B2" w14:textId="77777777" w:rsidR="001365BB" w:rsidRPr="00762374" w:rsidRDefault="001365BB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38EB2C99" w14:textId="77777777" w:rsidR="001365BB" w:rsidRPr="00762374" w:rsidRDefault="001365BB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311AAC92" w14:textId="77777777" w:rsidR="001365BB" w:rsidRPr="00762374" w:rsidRDefault="001365BB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1365BB" w:rsidRPr="007223A9" w14:paraId="37C383B8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DCE9005" w14:textId="77777777" w:rsidR="001365BB" w:rsidRPr="00762374" w:rsidRDefault="001365BB" w:rsidP="00746BDB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6877DEDD" w14:textId="77777777" w:rsidR="001365BB" w:rsidRPr="00762374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59ADB653" w14:textId="77777777" w:rsidR="001365BB" w:rsidRPr="007223A9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78387985" w14:textId="77777777" w:rsidR="001365BB" w:rsidRPr="007223A9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99AEEAF" w14:textId="77777777" w:rsidR="001365BB" w:rsidRPr="00D33188" w:rsidRDefault="001365BB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4</w:t>
            </w:r>
          </w:p>
        </w:tc>
      </w:tr>
      <w:tr w:rsidR="001365BB" w:rsidRPr="007223A9" w14:paraId="19013CD7" w14:textId="77777777" w:rsidTr="00746B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2A10302" w14:textId="77777777" w:rsidR="001365BB" w:rsidRPr="00762374" w:rsidRDefault="001365BB" w:rsidP="00746BDB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55FD4369" w14:textId="77777777" w:rsidR="001365BB" w:rsidRPr="00762374" w:rsidRDefault="001365BB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700FEB42" w14:textId="77777777" w:rsidR="001365BB" w:rsidRDefault="001365BB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2DC13432" w14:textId="77777777" w:rsidR="001365BB" w:rsidRPr="00E2091A" w:rsidRDefault="001365BB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7FC2752" w14:textId="77777777" w:rsidR="00317FAD" w:rsidRDefault="00971C2C" w:rsidP="00317FA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类型</w:t>
            </w:r>
            <w:r w:rsidR="00DD0C11">
              <w:rPr>
                <w:rFonts w:hint="eastAsia"/>
              </w:rPr>
              <w:t>0</w:t>
            </w:r>
            <w:r w:rsidR="00962F2B">
              <w:t>/2</w:t>
            </w:r>
            <w:r w:rsidR="00DD0C11">
              <w:rPr>
                <w:rFonts w:hint="eastAsia"/>
              </w:rPr>
              <w:t>：</w:t>
            </w:r>
            <w:r w:rsidR="00954780">
              <w:t>11</w:t>
            </w:r>
          </w:p>
          <w:p w14:paraId="4F7D67BA" w14:textId="77777777" w:rsidR="001365BB" w:rsidRPr="00DD0C11" w:rsidRDefault="00971C2C" w:rsidP="00317FA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类型</w:t>
            </w:r>
            <w:r w:rsidR="00DD0C11">
              <w:t>1</w:t>
            </w:r>
            <w:r w:rsidR="00DD0C11">
              <w:rPr>
                <w:rFonts w:hint="eastAsia"/>
              </w:rPr>
              <w:t>：</w:t>
            </w:r>
            <w:r w:rsidR="00607640">
              <w:t>31</w:t>
            </w:r>
          </w:p>
        </w:tc>
      </w:tr>
      <w:tr w:rsidR="001365BB" w:rsidRPr="007223A9" w14:paraId="3A0B6CA2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F87B7A8" w14:textId="77777777" w:rsidR="001365BB" w:rsidRDefault="001365BB" w:rsidP="00746BDB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749D80AB" w14:textId="77777777" w:rsidR="001365BB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595E1BC0" w14:textId="77777777" w:rsidR="001365BB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0A5B89DE" w14:textId="77777777" w:rsidR="001365BB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74C4B973" w14:textId="77777777" w:rsidR="001365BB" w:rsidRDefault="001365BB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1365BB" w:rsidRPr="007223A9" w14:paraId="3EDC7A72" w14:textId="77777777" w:rsidTr="00746B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353666E" w14:textId="77777777" w:rsidR="001365BB" w:rsidRDefault="001365BB" w:rsidP="00746BDB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118D732A" w14:textId="77777777" w:rsidR="001365BB" w:rsidRDefault="001365BB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7A87C6A1" w14:textId="77777777" w:rsidR="001365BB" w:rsidRDefault="001365BB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45DC0D6B" w14:textId="77777777" w:rsidR="001365BB" w:rsidRDefault="001365BB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25FB9053" w14:textId="77777777" w:rsidR="001365BB" w:rsidRDefault="001365BB" w:rsidP="00746BD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1365BB" w:rsidRPr="007223A9" w14:paraId="0C527107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B524D65" w14:textId="77777777" w:rsidR="001365BB" w:rsidRDefault="001365BB" w:rsidP="00746BDB">
            <w:pPr>
              <w:jc w:val="center"/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0F6FD756" w14:textId="77777777" w:rsidR="001365BB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ype</w:t>
            </w:r>
          </w:p>
        </w:tc>
        <w:tc>
          <w:tcPr>
            <w:tcW w:w="794" w:type="dxa"/>
            <w:vAlign w:val="center"/>
          </w:tcPr>
          <w:p w14:paraId="50A4C832" w14:textId="77777777" w:rsidR="001365BB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5CA10AB7" w14:textId="77777777" w:rsidR="001365BB" w:rsidRPr="007223A9" w:rsidRDefault="001365BB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925058B" w14:textId="77777777" w:rsidR="001365BB" w:rsidRDefault="00FA4887" w:rsidP="00FA488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类型：</w:t>
            </w:r>
            <w:r>
              <w:t>0</w:t>
            </w:r>
            <w:r w:rsidR="0099691F">
              <w:rPr>
                <w:rFonts w:hint="eastAsia"/>
              </w:rPr>
              <w:t>开始</w:t>
            </w:r>
            <w:r>
              <w:rPr>
                <w:rFonts w:hint="eastAsia"/>
              </w:rPr>
              <w:t>、1路点、2结束</w:t>
            </w:r>
          </w:p>
        </w:tc>
      </w:tr>
      <w:tr w:rsidR="00D85954" w:rsidRPr="007223A9" w14:paraId="424E2526" w14:textId="77777777" w:rsidTr="00746B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1C6D09D" w14:textId="77777777" w:rsidR="00D85954" w:rsidRPr="00BD4F4E" w:rsidRDefault="00D85954" w:rsidP="00D85954">
            <w:pPr>
              <w:jc w:val="center"/>
            </w:pPr>
            <w:r>
              <w:t>11</w:t>
            </w:r>
          </w:p>
        </w:tc>
        <w:tc>
          <w:tcPr>
            <w:tcW w:w="2268" w:type="dxa"/>
            <w:vAlign w:val="center"/>
          </w:tcPr>
          <w:p w14:paraId="533E0448" w14:textId="77777777" w:rsidR="00D85954" w:rsidRPr="007223A9" w:rsidRDefault="00D85954" w:rsidP="00D859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Mi</w:t>
            </w:r>
            <w:r>
              <w:rPr>
                <w:b/>
                <w:bCs/>
              </w:rPr>
              <w:t>ssion</w:t>
            </w:r>
          </w:p>
        </w:tc>
        <w:tc>
          <w:tcPr>
            <w:tcW w:w="794" w:type="dxa"/>
            <w:vAlign w:val="center"/>
          </w:tcPr>
          <w:p w14:paraId="0D37118E" w14:textId="77777777" w:rsidR="00D85954" w:rsidRPr="007223A9" w:rsidRDefault="00D85954" w:rsidP="00D859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50" w:type="dxa"/>
            <w:vAlign w:val="center"/>
          </w:tcPr>
          <w:p w14:paraId="14A92E6F" w14:textId="77777777" w:rsidR="00D85954" w:rsidRPr="007223A9" w:rsidRDefault="00D85954" w:rsidP="00D859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967147E" w14:textId="77777777" w:rsidR="000C7205" w:rsidRDefault="000C7205" w:rsidP="000C720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类型0</w:t>
            </w:r>
            <w:r>
              <w:t>/2</w:t>
            </w:r>
            <w:r>
              <w:rPr>
                <w:rFonts w:hint="eastAsia"/>
              </w:rPr>
              <w:t>：无</w:t>
            </w:r>
          </w:p>
          <w:p w14:paraId="4289FA25" w14:textId="77777777" w:rsidR="00D85954" w:rsidRPr="00DD0C11" w:rsidRDefault="000C7205" w:rsidP="000C720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类型</w:t>
            </w:r>
            <w:r>
              <w:t>1</w:t>
            </w:r>
            <w:r>
              <w:rPr>
                <w:rFonts w:hint="eastAsia"/>
              </w:rPr>
              <w:t>：见下</w:t>
            </w:r>
          </w:p>
        </w:tc>
      </w:tr>
    </w:tbl>
    <w:p w14:paraId="4AF3F620" w14:textId="77777777" w:rsidR="005C7884" w:rsidRPr="00B76472" w:rsidRDefault="00445CEA" w:rsidP="00593B7C">
      <w:pPr>
        <w:rPr>
          <w:b/>
        </w:rPr>
      </w:pPr>
      <w:r>
        <w:rPr>
          <w:rFonts w:hint="eastAsia"/>
          <w:b/>
        </w:rPr>
        <w:t>类型1</w:t>
      </w:r>
      <w:r w:rsidR="00D239DD">
        <w:rPr>
          <w:rFonts w:hint="eastAsia"/>
          <w:b/>
        </w:rPr>
        <w:t>：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8F4DCC" w:rsidRPr="007223A9" w14:paraId="249876EC" w14:textId="77777777" w:rsidTr="00746BD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C3602DE" w14:textId="77777777" w:rsidR="008F4DCC" w:rsidRPr="00762374" w:rsidRDefault="008F4DCC" w:rsidP="00746BDB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0F18BEF1" w14:textId="77777777" w:rsidR="008F4DCC" w:rsidRPr="00762374" w:rsidRDefault="008F4DCC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4361D12F" w14:textId="77777777" w:rsidR="008F4DCC" w:rsidRPr="00762374" w:rsidRDefault="008F4DCC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1AA2C34E" w14:textId="77777777" w:rsidR="008F4DCC" w:rsidRPr="00762374" w:rsidRDefault="008F4DCC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712B48E5" w14:textId="77777777" w:rsidR="008F4DCC" w:rsidRPr="00762374" w:rsidRDefault="008F4DCC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521BA3" w:rsidRPr="007223A9" w14:paraId="50381DB7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8170DC9" w14:textId="77777777" w:rsidR="00521BA3" w:rsidRDefault="00521BA3" w:rsidP="00521BA3">
            <w:pPr>
              <w:jc w:val="center"/>
            </w:pPr>
            <w:r>
              <w:rPr>
                <w:rFonts w:hint="eastAsia"/>
              </w:rPr>
              <w:t>1</w:t>
            </w:r>
            <w:r>
              <w:t>1</w:t>
            </w:r>
          </w:p>
        </w:tc>
        <w:tc>
          <w:tcPr>
            <w:tcW w:w="2268" w:type="dxa"/>
            <w:vAlign w:val="center"/>
          </w:tcPr>
          <w:p w14:paraId="77788785" w14:textId="77777777" w:rsidR="00521BA3" w:rsidRDefault="00521BA3" w:rsidP="00521BA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L</w:t>
            </w:r>
            <w:r w:rsidRPr="00B76472">
              <w:rPr>
                <w:b/>
                <w:bCs/>
              </w:rPr>
              <w:t>atitude</w:t>
            </w:r>
          </w:p>
        </w:tc>
        <w:tc>
          <w:tcPr>
            <w:tcW w:w="794" w:type="dxa"/>
            <w:vAlign w:val="center"/>
          </w:tcPr>
          <w:p w14:paraId="65F3FFA9" w14:textId="77777777" w:rsidR="00521BA3" w:rsidRDefault="00521BA3" w:rsidP="00521BA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5CA3EA75" w14:textId="77777777" w:rsidR="00521BA3" w:rsidRDefault="00521BA3" w:rsidP="00521BA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17667235" w14:textId="77777777" w:rsidR="00521BA3" w:rsidRPr="007223A9" w:rsidRDefault="00521BA3" w:rsidP="00521BA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GPS点</w:t>
            </w:r>
            <w:r>
              <w:rPr>
                <w:rFonts w:hint="eastAsia"/>
              </w:rPr>
              <w:t>纬</w:t>
            </w:r>
            <w:r>
              <w:t>度</w:t>
            </w:r>
          </w:p>
        </w:tc>
      </w:tr>
      <w:tr w:rsidR="00521BA3" w:rsidRPr="007223A9" w14:paraId="62C96E91" w14:textId="77777777" w:rsidTr="00746B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3D8D3BE" w14:textId="77777777" w:rsidR="00521BA3" w:rsidRDefault="00521BA3" w:rsidP="00521BA3">
            <w:pPr>
              <w:jc w:val="center"/>
            </w:pPr>
            <w:r>
              <w:rPr>
                <w:rFonts w:hint="eastAsia"/>
              </w:rPr>
              <w:t>1</w:t>
            </w:r>
            <w:r>
              <w:t>9</w:t>
            </w:r>
          </w:p>
        </w:tc>
        <w:tc>
          <w:tcPr>
            <w:tcW w:w="2268" w:type="dxa"/>
            <w:vAlign w:val="center"/>
          </w:tcPr>
          <w:p w14:paraId="003FE6D6" w14:textId="77777777" w:rsidR="00521BA3" w:rsidRDefault="00521BA3" w:rsidP="00521BA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L</w:t>
            </w:r>
            <w:r w:rsidRPr="00B76472">
              <w:rPr>
                <w:b/>
                <w:bCs/>
              </w:rPr>
              <w:t>ongitude</w:t>
            </w:r>
          </w:p>
        </w:tc>
        <w:tc>
          <w:tcPr>
            <w:tcW w:w="794" w:type="dxa"/>
            <w:vAlign w:val="center"/>
          </w:tcPr>
          <w:p w14:paraId="2E8745CF" w14:textId="77777777" w:rsidR="00521BA3" w:rsidRDefault="00521BA3" w:rsidP="00521BA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168DD42B" w14:textId="77777777" w:rsidR="00521BA3" w:rsidRDefault="00521BA3" w:rsidP="00521BA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</w:t>
            </w:r>
            <w:r>
              <w:t>ad</w:t>
            </w:r>
          </w:p>
        </w:tc>
        <w:tc>
          <w:tcPr>
            <w:tcW w:w="3532" w:type="dxa"/>
            <w:vAlign w:val="center"/>
          </w:tcPr>
          <w:p w14:paraId="5A113FCD" w14:textId="77777777" w:rsidR="00521BA3" w:rsidRPr="00810C7E" w:rsidRDefault="00521BA3" w:rsidP="00521BA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GPS点经度</w:t>
            </w:r>
          </w:p>
        </w:tc>
      </w:tr>
      <w:tr w:rsidR="00521BA3" w:rsidRPr="007223A9" w14:paraId="4AA4A2CF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4A39B5F" w14:textId="77777777" w:rsidR="00521BA3" w:rsidRPr="00BD4F4E" w:rsidRDefault="00521BA3" w:rsidP="00521BA3">
            <w:pPr>
              <w:jc w:val="center"/>
            </w:pPr>
            <w:r>
              <w:t>27</w:t>
            </w:r>
          </w:p>
        </w:tc>
        <w:tc>
          <w:tcPr>
            <w:tcW w:w="2268" w:type="dxa"/>
            <w:vAlign w:val="center"/>
          </w:tcPr>
          <w:p w14:paraId="738C7E86" w14:textId="77777777" w:rsidR="00521BA3" w:rsidRPr="007223A9" w:rsidRDefault="00521BA3" w:rsidP="00521BA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</w:t>
            </w:r>
            <w:r w:rsidRPr="00876C9A">
              <w:rPr>
                <w:b/>
                <w:bCs/>
              </w:rPr>
              <w:t>olerance</w:t>
            </w:r>
          </w:p>
        </w:tc>
        <w:tc>
          <w:tcPr>
            <w:tcW w:w="794" w:type="dxa"/>
            <w:vAlign w:val="center"/>
          </w:tcPr>
          <w:p w14:paraId="6FDED3E9" w14:textId="77777777" w:rsidR="00521BA3" w:rsidRPr="007223A9" w:rsidRDefault="00521BA3" w:rsidP="00521BA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2748DF3" w14:textId="77777777" w:rsidR="00521BA3" w:rsidRPr="007223A9" w:rsidRDefault="00521BA3" w:rsidP="00521BA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</w:t>
            </w:r>
          </w:p>
        </w:tc>
        <w:tc>
          <w:tcPr>
            <w:tcW w:w="3532" w:type="dxa"/>
            <w:vAlign w:val="center"/>
          </w:tcPr>
          <w:p w14:paraId="5C768A4D" w14:textId="77777777" w:rsidR="00521BA3" w:rsidRPr="007223A9" w:rsidRDefault="00BD2B9B" w:rsidP="00521BA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路点误差</w:t>
            </w:r>
          </w:p>
        </w:tc>
      </w:tr>
    </w:tbl>
    <w:p w14:paraId="2906BC30" w14:textId="77777777" w:rsidR="000F1B9A" w:rsidRDefault="000F1B9A" w:rsidP="000F1B9A">
      <w:pPr>
        <w:rPr>
          <w:rFonts w:asciiTheme="majorHAnsi" w:eastAsiaTheme="majorEastAsia" w:hAnsiTheme="majorHAnsi"/>
          <w:sz w:val="28"/>
        </w:rPr>
      </w:pPr>
      <w:r>
        <w:br w:type="page"/>
      </w:r>
    </w:p>
    <w:p w14:paraId="026E40E1" w14:textId="77777777" w:rsidR="002C20FE" w:rsidRDefault="005B2A11" w:rsidP="002C20FE">
      <w:pPr>
        <w:pStyle w:val="Title1"/>
      </w:pPr>
      <w:r>
        <w:lastRenderedPageBreak/>
        <w:t>3 USV</w:t>
      </w:r>
      <w:r>
        <w:rPr>
          <w:rFonts w:hint="eastAsia"/>
        </w:rPr>
        <w:t>发送到</w:t>
      </w:r>
      <w:r w:rsidR="002C20FE">
        <w:t>GCS</w:t>
      </w:r>
    </w:p>
    <w:p w14:paraId="5ABB9722" w14:textId="77777777" w:rsidR="00D06ED5" w:rsidRDefault="00D06ED5" w:rsidP="00D06ED5">
      <w:pPr>
        <w:pStyle w:val="Title2"/>
      </w:pPr>
      <w:r>
        <w:t>3.</w:t>
      </w:r>
      <w:r w:rsidR="00723F9D">
        <w:t>1</w:t>
      </w:r>
      <w:r>
        <w:t xml:space="preserve"> </w:t>
      </w:r>
      <w:r w:rsidR="003827FC">
        <w:t>S</w:t>
      </w:r>
      <w:r w:rsidR="003827FC">
        <w:rPr>
          <w:rFonts w:hint="eastAsia"/>
        </w:rPr>
        <w:t>tatu</w:t>
      </w:r>
      <w:r w:rsidR="003827FC">
        <w:t>s</w:t>
      </w:r>
    </w:p>
    <w:tbl>
      <w:tblPr>
        <w:tblStyle w:val="4-5"/>
        <w:tblpPr w:leftFromText="180" w:rightFromText="180" w:vertAnchor="text" w:horzAnchor="margin" w:tblpY="70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0D1BFC" w:rsidRPr="007223A9" w14:paraId="5248D744" w14:textId="77777777" w:rsidTr="00D471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9A1D150" w14:textId="77777777" w:rsidR="000D1BFC" w:rsidRPr="00BD4F4E" w:rsidRDefault="000D1BFC" w:rsidP="00FB0D37">
            <w:pPr>
              <w:jc w:val="center"/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7FE7D25C" w14:textId="77777777" w:rsidR="000D1BFC" w:rsidRPr="007223A9" w:rsidRDefault="000D1BFC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223A9">
              <w:t>名称</w:t>
            </w:r>
          </w:p>
        </w:tc>
        <w:tc>
          <w:tcPr>
            <w:tcW w:w="794" w:type="dxa"/>
            <w:vAlign w:val="center"/>
          </w:tcPr>
          <w:p w14:paraId="7B7E0DA0" w14:textId="77777777" w:rsidR="000D1BFC" w:rsidRPr="007223A9" w:rsidRDefault="000D1BFC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数据</w:t>
            </w:r>
          </w:p>
        </w:tc>
        <w:tc>
          <w:tcPr>
            <w:tcW w:w="850" w:type="dxa"/>
            <w:vAlign w:val="center"/>
          </w:tcPr>
          <w:p w14:paraId="2DDDBD38" w14:textId="77777777" w:rsidR="000D1BFC" w:rsidRPr="007223A9" w:rsidRDefault="000D1BFC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223A9">
              <w:t>单位</w:t>
            </w:r>
          </w:p>
        </w:tc>
        <w:tc>
          <w:tcPr>
            <w:tcW w:w="3532" w:type="dxa"/>
            <w:vAlign w:val="center"/>
          </w:tcPr>
          <w:p w14:paraId="2EB0DE31" w14:textId="77777777" w:rsidR="000D1BFC" w:rsidRPr="007223A9" w:rsidRDefault="000D1BFC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223A9">
              <w:t>说明</w:t>
            </w:r>
          </w:p>
        </w:tc>
      </w:tr>
      <w:tr w:rsidR="000D1BFC" w:rsidRPr="007223A9" w14:paraId="34F1967D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F7720E5" w14:textId="77777777" w:rsidR="000D1BFC" w:rsidRPr="00762374" w:rsidRDefault="000D1BFC" w:rsidP="00FB0D37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2835DF30" w14:textId="77777777" w:rsidR="000D1BFC" w:rsidRPr="00762374" w:rsidRDefault="000D1BFC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35C000CA" w14:textId="77777777" w:rsidR="000D1BFC" w:rsidRPr="007223A9" w:rsidRDefault="000D1BFC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21EB22BF" w14:textId="77777777" w:rsidR="000D1BFC" w:rsidRPr="007223A9" w:rsidRDefault="000D1BFC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4A0B94D" w14:textId="77777777" w:rsidR="000D1BFC" w:rsidRPr="00D33188" w:rsidRDefault="00297948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6</w:t>
            </w:r>
          </w:p>
        </w:tc>
      </w:tr>
      <w:tr w:rsidR="000D1BFC" w:rsidRPr="007223A9" w14:paraId="4E69F988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327193F" w14:textId="77777777" w:rsidR="000D1BFC" w:rsidRPr="00762374" w:rsidRDefault="000D1BFC" w:rsidP="00FB0D37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7E004593" w14:textId="77777777" w:rsidR="000D1BFC" w:rsidRPr="00762374" w:rsidRDefault="00B41697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6B7A0160" w14:textId="77777777" w:rsidR="000D1BFC" w:rsidRDefault="000D1BFC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4293AC26" w14:textId="77777777" w:rsidR="000D1BFC" w:rsidRPr="007223A9" w:rsidRDefault="000D1BFC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63FF36A" w14:textId="77777777" w:rsidR="000D1BFC" w:rsidRPr="00D33188" w:rsidRDefault="003301B5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00</w:t>
            </w:r>
          </w:p>
        </w:tc>
      </w:tr>
      <w:tr w:rsidR="008C3F09" w:rsidRPr="007223A9" w14:paraId="12CDA17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296AFF2" w14:textId="77777777" w:rsidR="008C3F09" w:rsidRDefault="008C3F09" w:rsidP="008C3F09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79E8B313" w14:textId="77777777" w:rsidR="008C3F09" w:rsidRDefault="008C3F09" w:rsidP="008C3F0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6F2AC9C6" w14:textId="77777777" w:rsidR="008C3F09" w:rsidRDefault="008C3F09" w:rsidP="008C3F0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578BA418" w14:textId="77777777" w:rsidR="008C3F09" w:rsidRDefault="008C3F09" w:rsidP="008C3F0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3230D9A" w14:textId="77777777" w:rsidR="008C3F09" w:rsidRDefault="008C3F09" w:rsidP="008C3F0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0D1BFC" w:rsidRPr="007223A9" w14:paraId="4FAFF763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5B827DF" w14:textId="77777777" w:rsidR="000D1BFC" w:rsidRDefault="002B25F3" w:rsidP="00FB0D37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34DE8774" w14:textId="77777777" w:rsidR="000D1BFC" w:rsidRDefault="000D1BFC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57FF4747" w14:textId="77777777" w:rsidR="000D1BFC" w:rsidRDefault="000D1BFC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775E5C56" w14:textId="77777777" w:rsidR="000D1BFC" w:rsidRPr="007223A9" w:rsidRDefault="000D1BFC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7A093E82" w14:textId="77777777" w:rsidR="000D1BFC" w:rsidRDefault="000D1BFC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0D1BFC" w:rsidRPr="007223A9" w14:paraId="0F737C8F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CB27C0A" w14:textId="77777777" w:rsidR="000D1BFC" w:rsidRPr="00BD4F4E" w:rsidRDefault="002B25F3" w:rsidP="00FB0D37">
            <w:pPr>
              <w:jc w:val="center"/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564D54C3" w14:textId="77777777" w:rsidR="000D1BFC" w:rsidRPr="00537443" w:rsidRDefault="000D1BFC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tatus</w:t>
            </w:r>
          </w:p>
        </w:tc>
        <w:tc>
          <w:tcPr>
            <w:tcW w:w="794" w:type="dxa"/>
            <w:vAlign w:val="center"/>
          </w:tcPr>
          <w:p w14:paraId="6FB9A177" w14:textId="77777777" w:rsidR="000D1BFC" w:rsidRPr="007223A9" w:rsidRDefault="000D1BFC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u</w:t>
            </w:r>
            <w:r>
              <w:t>8</w:t>
            </w:r>
          </w:p>
        </w:tc>
        <w:tc>
          <w:tcPr>
            <w:tcW w:w="850" w:type="dxa"/>
            <w:vAlign w:val="center"/>
          </w:tcPr>
          <w:p w14:paraId="3F745043" w14:textId="77777777" w:rsidR="000D1BFC" w:rsidRPr="007223A9" w:rsidRDefault="000D1BFC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C37E1E5" w14:textId="77777777" w:rsidR="000D1BFC" w:rsidRPr="007223A9" w:rsidRDefault="006525D1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：是，</w:t>
            </w:r>
            <w:r w:rsidR="000D1BFC">
              <w:rPr>
                <w:rFonts w:hint="eastAsia"/>
              </w:rPr>
              <w:t>0</w:t>
            </w:r>
            <w:r>
              <w:rPr>
                <w:rFonts w:hint="eastAsia"/>
              </w:rPr>
              <w:t>：否</w:t>
            </w:r>
          </w:p>
          <w:p w14:paraId="36E1F9F0" w14:textId="77777777" w:rsidR="000D1BFC" w:rsidRPr="008E316E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</w:t>
            </w:r>
            <w:r>
              <w:t>t0</w:t>
            </w:r>
            <w:r>
              <w:rPr>
                <w:rFonts w:hint="eastAsia"/>
              </w:rPr>
              <w:t>：</w:t>
            </w:r>
            <w:r w:rsidR="00342D87">
              <w:rPr>
                <w:rFonts w:hint="eastAsia"/>
              </w:rPr>
              <w:t>是否</w:t>
            </w:r>
            <w:r>
              <w:rPr>
                <w:rFonts w:hint="eastAsia"/>
              </w:rPr>
              <w:t>接收</w:t>
            </w:r>
            <w:r w:rsidR="00342D87">
              <w:rPr>
                <w:rFonts w:hint="eastAsia"/>
              </w:rPr>
              <w:t>到</w:t>
            </w:r>
            <w:r>
              <w:rPr>
                <w:rFonts w:hint="eastAsia"/>
              </w:rPr>
              <w:t>地面站命令</w:t>
            </w:r>
          </w:p>
          <w:p w14:paraId="163E4DD2" w14:textId="77777777" w:rsidR="000D1BFC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1</w:t>
            </w:r>
            <w:r>
              <w:rPr>
                <w:rFonts w:hint="eastAsia"/>
              </w:rPr>
              <w:t>：</w:t>
            </w:r>
            <w:r w:rsidR="00CD65DA">
              <w:rPr>
                <w:rFonts w:hint="eastAsia"/>
              </w:rPr>
              <w:t>是否进入危险区域</w:t>
            </w:r>
          </w:p>
          <w:p w14:paraId="6F3C3EC3" w14:textId="77777777" w:rsidR="000D1BFC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2</w:t>
            </w:r>
            <w:r>
              <w:rPr>
                <w:rFonts w:hint="eastAsia"/>
              </w:rPr>
              <w:t>：</w:t>
            </w:r>
          </w:p>
          <w:p w14:paraId="7540B7FF" w14:textId="77777777" w:rsidR="000D1BFC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3</w:t>
            </w:r>
            <w:r>
              <w:rPr>
                <w:rFonts w:hint="eastAsia"/>
              </w:rPr>
              <w:t>：</w:t>
            </w:r>
          </w:p>
          <w:p w14:paraId="4EDFA6E6" w14:textId="77777777" w:rsidR="000D1BFC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4</w:t>
            </w:r>
            <w:r>
              <w:rPr>
                <w:rFonts w:hint="eastAsia"/>
              </w:rPr>
              <w:t>：</w:t>
            </w:r>
          </w:p>
          <w:p w14:paraId="7512A9BB" w14:textId="77777777" w:rsidR="000D1BFC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5</w:t>
            </w:r>
            <w:r>
              <w:rPr>
                <w:rFonts w:hint="eastAsia"/>
              </w:rPr>
              <w:t>：</w:t>
            </w:r>
          </w:p>
          <w:p w14:paraId="68066584" w14:textId="77777777" w:rsidR="000D1BFC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6</w:t>
            </w:r>
            <w:r>
              <w:rPr>
                <w:rFonts w:hint="eastAsia"/>
              </w:rPr>
              <w:t>：</w:t>
            </w:r>
          </w:p>
          <w:p w14:paraId="58715916" w14:textId="77777777" w:rsidR="000D1BFC" w:rsidRPr="00B71A34" w:rsidRDefault="000D1BFC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7</w:t>
            </w:r>
            <w:r>
              <w:rPr>
                <w:rFonts w:hint="eastAsia"/>
              </w:rPr>
              <w:t>：</w:t>
            </w:r>
          </w:p>
        </w:tc>
      </w:tr>
      <w:tr w:rsidR="00A171F0" w:rsidRPr="007223A9" w14:paraId="0BB3C47E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C7E2C13" w14:textId="77777777" w:rsidR="00A171F0" w:rsidRPr="00BD4F4E" w:rsidRDefault="002B25F3" w:rsidP="00A171F0">
            <w:pPr>
              <w:jc w:val="center"/>
            </w:pPr>
            <w:r>
              <w:t>11</w:t>
            </w:r>
          </w:p>
        </w:tc>
        <w:tc>
          <w:tcPr>
            <w:tcW w:w="2268" w:type="dxa"/>
            <w:vAlign w:val="center"/>
          </w:tcPr>
          <w:p w14:paraId="6F6DC298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7223A9">
              <w:rPr>
                <w:b/>
                <w:bCs/>
              </w:rPr>
              <w:t>Latitude</w:t>
            </w:r>
          </w:p>
        </w:tc>
        <w:tc>
          <w:tcPr>
            <w:tcW w:w="794" w:type="dxa"/>
            <w:vAlign w:val="center"/>
          </w:tcPr>
          <w:p w14:paraId="60CF3E6C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099AA328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</w:t>
            </w:r>
            <w:r>
              <w:t>d</w:t>
            </w:r>
          </w:p>
        </w:tc>
        <w:tc>
          <w:tcPr>
            <w:tcW w:w="3532" w:type="dxa"/>
            <w:vAlign w:val="center"/>
          </w:tcPr>
          <w:p w14:paraId="0C71FAEB" w14:textId="77777777" w:rsidR="00A171F0" w:rsidRPr="007223A9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当前</w:t>
            </w:r>
            <w:r>
              <w:t>GPS点</w:t>
            </w:r>
            <w:r>
              <w:rPr>
                <w:rFonts w:hint="eastAsia"/>
              </w:rPr>
              <w:t>纬</w:t>
            </w:r>
            <w:r>
              <w:t>度</w:t>
            </w:r>
          </w:p>
        </w:tc>
      </w:tr>
      <w:tr w:rsidR="00A171F0" w:rsidRPr="007223A9" w14:paraId="6CD25931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A85D551" w14:textId="77777777" w:rsidR="00A171F0" w:rsidRPr="00BD4F4E" w:rsidRDefault="00452D1D" w:rsidP="00A171F0">
            <w:pPr>
              <w:jc w:val="center"/>
            </w:pPr>
            <w:r>
              <w:t>1</w:t>
            </w:r>
            <w:r w:rsidR="002B25F3">
              <w:t>9</w:t>
            </w:r>
          </w:p>
        </w:tc>
        <w:tc>
          <w:tcPr>
            <w:tcW w:w="2268" w:type="dxa"/>
            <w:vAlign w:val="center"/>
          </w:tcPr>
          <w:p w14:paraId="4B55391A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223A9">
              <w:rPr>
                <w:b/>
                <w:bCs/>
              </w:rPr>
              <w:t>Longitude</w:t>
            </w:r>
          </w:p>
        </w:tc>
        <w:tc>
          <w:tcPr>
            <w:tcW w:w="794" w:type="dxa"/>
            <w:vAlign w:val="center"/>
          </w:tcPr>
          <w:p w14:paraId="1F7C6886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02C29A80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7EADCE5A" w14:textId="77777777" w:rsidR="00A171F0" w:rsidRPr="00810C7E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当前</w:t>
            </w:r>
            <w:r>
              <w:t>GPS点经度</w:t>
            </w:r>
          </w:p>
        </w:tc>
      </w:tr>
      <w:tr w:rsidR="00A171F0" w:rsidRPr="007223A9" w14:paraId="45482154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CB49F5D" w14:textId="77777777" w:rsidR="00A171F0" w:rsidRPr="00BD4F4E" w:rsidRDefault="00452D1D" w:rsidP="00A171F0">
            <w:pPr>
              <w:jc w:val="center"/>
            </w:pPr>
            <w:r>
              <w:t>2</w:t>
            </w:r>
            <w:r w:rsidR="002B25F3">
              <w:t>7</w:t>
            </w:r>
          </w:p>
        </w:tc>
        <w:tc>
          <w:tcPr>
            <w:tcW w:w="2268" w:type="dxa"/>
            <w:vAlign w:val="center"/>
          </w:tcPr>
          <w:p w14:paraId="1852A8A6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9576F4">
              <w:rPr>
                <w:b/>
                <w:bCs/>
              </w:rPr>
              <w:t>Altitude</w:t>
            </w:r>
          </w:p>
        </w:tc>
        <w:tc>
          <w:tcPr>
            <w:tcW w:w="794" w:type="dxa"/>
            <w:vAlign w:val="center"/>
          </w:tcPr>
          <w:p w14:paraId="361CB76E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06B5C99C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m</w:t>
            </w:r>
          </w:p>
        </w:tc>
        <w:tc>
          <w:tcPr>
            <w:tcW w:w="3532" w:type="dxa"/>
            <w:vAlign w:val="center"/>
          </w:tcPr>
          <w:p w14:paraId="07042690" w14:textId="77777777" w:rsidR="00A171F0" w:rsidRPr="00EB177F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当前GPS点高度</w:t>
            </w:r>
          </w:p>
        </w:tc>
      </w:tr>
      <w:tr w:rsidR="00A171F0" w:rsidRPr="007223A9" w14:paraId="47947AB9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B336423" w14:textId="77777777" w:rsidR="00A171F0" w:rsidRPr="00BD4F4E" w:rsidRDefault="00452D1D" w:rsidP="00A171F0">
            <w:pPr>
              <w:jc w:val="center"/>
            </w:pPr>
            <w:r>
              <w:t>3</w:t>
            </w:r>
            <w:r w:rsidR="002B25F3">
              <w:t>5</w:t>
            </w:r>
          </w:p>
        </w:tc>
        <w:tc>
          <w:tcPr>
            <w:tcW w:w="2268" w:type="dxa"/>
            <w:vAlign w:val="center"/>
          </w:tcPr>
          <w:p w14:paraId="7D957DA2" w14:textId="77777777" w:rsidR="00A171F0" w:rsidRPr="009576F4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9576F4">
              <w:rPr>
                <w:b/>
                <w:bCs/>
              </w:rPr>
              <w:t>Roll</w:t>
            </w:r>
          </w:p>
        </w:tc>
        <w:tc>
          <w:tcPr>
            <w:tcW w:w="794" w:type="dxa"/>
            <w:vAlign w:val="center"/>
          </w:tcPr>
          <w:p w14:paraId="6B01B7D8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3BF6CD62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06320272" w14:textId="77777777" w:rsidR="00A171F0" w:rsidRPr="00810C7E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横滚</w:t>
            </w:r>
            <w:r>
              <w:rPr>
                <w:rFonts w:hint="eastAsia"/>
              </w:rPr>
              <w:t>角</w:t>
            </w:r>
          </w:p>
        </w:tc>
      </w:tr>
      <w:tr w:rsidR="00A171F0" w:rsidRPr="007223A9" w14:paraId="1C50FF6B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634E499" w14:textId="77777777" w:rsidR="00A171F0" w:rsidRPr="00BD4F4E" w:rsidRDefault="00452D1D" w:rsidP="00A171F0">
            <w:pPr>
              <w:jc w:val="center"/>
            </w:pPr>
            <w:r>
              <w:t>3</w:t>
            </w:r>
            <w:r w:rsidR="002B25F3">
              <w:t>9</w:t>
            </w:r>
          </w:p>
        </w:tc>
        <w:tc>
          <w:tcPr>
            <w:tcW w:w="2268" w:type="dxa"/>
            <w:vAlign w:val="center"/>
          </w:tcPr>
          <w:p w14:paraId="56328FCE" w14:textId="77777777" w:rsidR="00A171F0" w:rsidRPr="009576F4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9576F4">
              <w:rPr>
                <w:b/>
                <w:bCs/>
              </w:rPr>
              <w:t>Pitch</w:t>
            </w:r>
          </w:p>
        </w:tc>
        <w:tc>
          <w:tcPr>
            <w:tcW w:w="794" w:type="dxa"/>
            <w:vAlign w:val="center"/>
          </w:tcPr>
          <w:p w14:paraId="6CC3C3F3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2D41339F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3966156E" w14:textId="77777777" w:rsidR="00A171F0" w:rsidRPr="007223A9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俯仰角</w:t>
            </w:r>
          </w:p>
        </w:tc>
      </w:tr>
      <w:tr w:rsidR="00A171F0" w:rsidRPr="007223A9" w14:paraId="1715040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A637945" w14:textId="77777777" w:rsidR="00A171F0" w:rsidRPr="00BD4F4E" w:rsidRDefault="00452D1D" w:rsidP="00A171F0">
            <w:pPr>
              <w:jc w:val="center"/>
            </w:pPr>
            <w:r>
              <w:t>4</w:t>
            </w:r>
            <w:r w:rsidR="002B25F3">
              <w:t>3</w:t>
            </w:r>
          </w:p>
        </w:tc>
        <w:tc>
          <w:tcPr>
            <w:tcW w:w="2268" w:type="dxa"/>
            <w:vAlign w:val="center"/>
          </w:tcPr>
          <w:p w14:paraId="05303E43" w14:textId="77777777" w:rsidR="00A171F0" w:rsidRPr="009576F4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Yaw</w:t>
            </w:r>
          </w:p>
        </w:tc>
        <w:tc>
          <w:tcPr>
            <w:tcW w:w="794" w:type="dxa"/>
            <w:vAlign w:val="center"/>
          </w:tcPr>
          <w:p w14:paraId="26D13CED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41B067F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5BD50B07" w14:textId="77777777" w:rsidR="00A171F0" w:rsidRPr="0097210C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偏航</w:t>
            </w:r>
            <w:r>
              <w:t>角</w:t>
            </w:r>
          </w:p>
        </w:tc>
      </w:tr>
      <w:tr w:rsidR="00A171F0" w:rsidRPr="007223A9" w14:paraId="4F4E0DFD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C485D62" w14:textId="77777777" w:rsidR="00A171F0" w:rsidRPr="00BD4F4E" w:rsidRDefault="00452D1D" w:rsidP="00A171F0">
            <w:pPr>
              <w:jc w:val="center"/>
            </w:pPr>
            <w:r>
              <w:t>4</w:t>
            </w:r>
            <w:r w:rsidR="002B25F3">
              <w:t>7</w:t>
            </w:r>
          </w:p>
        </w:tc>
        <w:tc>
          <w:tcPr>
            <w:tcW w:w="2268" w:type="dxa"/>
            <w:vAlign w:val="center"/>
          </w:tcPr>
          <w:p w14:paraId="1F332E1A" w14:textId="77777777" w:rsidR="00A171F0" w:rsidRPr="00EB580E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VelocityNorth</w:t>
            </w:r>
          </w:p>
        </w:tc>
        <w:tc>
          <w:tcPr>
            <w:tcW w:w="794" w:type="dxa"/>
            <w:vAlign w:val="center"/>
          </w:tcPr>
          <w:p w14:paraId="097C6973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4E617A1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0A252D78" w14:textId="77777777" w:rsidR="00A171F0" w:rsidRPr="007223A9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北向</w:t>
            </w:r>
            <w:r>
              <w:t>速度</w:t>
            </w:r>
          </w:p>
        </w:tc>
      </w:tr>
      <w:tr w:rsidR="00A171F0" w:rsidRPr="007223A9" w14:paraId="74F8CC7C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07B8200" w14:textId="77777777" w:rsidR="00A171F0" w:rsidRPr="00BD4F4E" w:rsidRDefault="002B25F3" w:rsidP="00A171F0">
            <w:pPr>
              <w:jc w:val="center"/>
            </w:pPr>
            <w:r>
              <w:t>51</w:t>
            </w:r>
          </w:p>
        </w:tc>
        <w:tc>
          <w:tcPr>
            <w:tcW w:w="2268" w:type="dxa"/>
            <w:vAlign w:val="center"/>
          </w:tcPr>
          <w:p w14:paraId="1D36DA5F" w14:textId="77777777" w:rsidR="00A171F0" w:rsidRPr="00EB580E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Ve</w:t>
            </w:r>
            <w:r>
              <w:rPr>
                <w:b/>
                <w:bCs/>
              </w:rPr>
              <w:t>locityEast</w:t>
            </w:r>
          </w:p>
        </w:tc>
        <w:tc>
          <w:tcPr>
            <w:tcW w:w="794" w:type="dxa"/>
            <w:vAlign w:val="center"/>
          </w:tcPr>
          <w:p w14:paraId="5C6433F8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B2AA50C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7E0A8763" w14:textId="77777777" w:rsidR="00A171F0" w:rsidRPr="007223A9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东向速度</w:t>
            </w:r>
          </w:p>
        </w:tc>
      </w:tr>
      <w:tr w:rsidR="00A171F0" w:rsidRPr="007223A9" w14:paraId="2B12E517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7C9A411" w14:textId="77777777" w:rsidR="00A171F0" w:rsidRPr="00BD4F4E" w:rsidRDefault="00452D1D" w:rsidP="00A171F0">
            <w:pPr>
              <w:jc w:val="center"/>
            </w:pPr>
            <w:r>
              <w:t>5</w:t>
            </w:r>
            <w:r w:rsidR="002B25F3">
              <w:t>5</w:t>
            </w:r>
          </w:p>
        </w:tc>
        <w:tc>
          <w:tcPr>
            <w:tcW w:w="2268" w:type="dxa"/>
            <w:vAlign w:val="center"/>
          </w:tcPr>
          <w:p w14:paraId="5DA7CCC2" w14:textId="77777777" w:rsidR="00A171F0" w:rsidRPr="00EB580E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VelocityD</w:t>
            </w:r>
            <w:r>
              <w:rPr>
                <w:rFonts w:hint="eastAsia"/>
                <w:b/>
                <w:bCs/>
              </w:rPr>
              <w:t>own</w:t>
            </w:r>
          </w:p>
        </w:tc>
        <w:tc>
          <w:tcPr>
            <w:tcW w:w="794" w:type="dxa"/>
            <w:vAlign w:val="center"/>
          </w:tcPr>
          <w:p w14:paraId="09670B3E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126F80E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5F070335" w14:textId="77777777" w:rsidR="00A171F0" w:rsidRPr="00EB177F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地向速度</w:t>
            </w:r>
          </w:p>
        </w:tc>
      </w:tr>
      <w:tr w:rsidR="00A171F0" w:rsidRPr="007223A9" w14:paraId="0A1782B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EEB7F39" w14:textId="77777777" w:rsidR="00A171F0" w:rsidRPr="00BD4F4E" w:rsidRDefault="00452D1D" w:rsidP="00A171F0">
            <w:pPr>
              <w:jc w:val="center"/>
            </w:pPr>
            <w:r>
              <w:t>5</w:t>
            </w:r>
            <w:r w:rsidR="002B25F3">
              <w:t>9</w:t>
            </w:r>
          </w:p>
        </w:tc>
        <w:tc>
          <w:tcPr>
            <w:tcW w:w="2268" w:type="dxa"/>
            <w:vAlign w:val="center"/>
          </w:tcPr>
          <w:p w14:paraId="7B7C5557" w14:textId="77777777" w:rsidR="00A171F0" w:rsidRPr="00EB580E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Gyro</w:t>
            </w:r>
            <w:r>
              <w:rPr>
                <w:b/>
                <w:bCs/>
              </w:rPr>
              <w:t>scope</w:t>
            </w:r>
            <w:r w:rsidRPr="00EB580E">
              <w:rPr>
                <w:b/>
                <w:bCs/>
              </w:rPr>
              <w:t>X</w:t>
            </w:r>
          </w:p>
        </w:tc>
        <w:tc>
          <w:tcPr>
            <w:tcW w:w="794" w:type="dxa"/>
            <w:vAlign w:val="center"/>
          </w:tcPr>
          <w:p w14:paraId="6BE2EE2D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BD8330C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r</w:t>
            </w:r>
            <w:r>
              <w:rPr>
                <w:rFonts w:hint="eastAsia"/>
              </w:rPr>
              <w:t>ad/</w:t>
            </w:r>
            <w:r>
              <w:t>s</w:t>
            </w:r>
          </w:p>
        </w:tc>
        <w:tc>
          <w:tcPr>
            <w:tcW w:w="3532" w:type="dxa"/>
            <w:vAlign w:val="center"/>
          </w:tcPr>
          <w:p w14:paraId="302B598F" w14:textId="77777777" w:rsidR="00A171F0" w:rsidRPr="0097210C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  <w:r>
              <w:rPr>
                <w:rFonts w:hint="eastAsia"/>
              </w:rPr>
              <w:t>轴方向</w:t>
            </w:r>
            <w:r>
              <w:t>上角速度</w:t>
            </w:r>
          </w:p>
        </w:tc>
      </w:tr>
      <w:tr w:rsidR="00A171F0" w:rsidRPr="007223A9" w14:paraId="74424238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2FE700F" w14:textId="77777777" w:rsidR="00A171F0" w:rsidRPr="00BD4F4E" w:rsidRDefault="00452D1D" w:rsidP="00A171F0">
            <w:pPr>
              <w:jc w:val="center"/>
            </w:pPr>
            <w:r>
              <w:t>6</w:t>
            </w:r>
            <w:r w:rsidR="002B25F3">
              <w:t>3</w:t>
            </w:r>
          </w:p>
        </w:tc>
        <w:tc>
          <w:tcPr>
            <w:tcW w:w="2268" w:type="dxa"/>
            <w:vAlign w:val="center"/>
          </w:tcPr>
          <w:p w14:paraId="361DD787" w14:textId="77777777" w:rsidR="00A171F0" w:rsidRPr="00EB580E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Gyro</w:t>
            </w:r>
            <w:r>
              <w:rPr>
                <w:b/>
                <w:bCs/>
              </w:rPr>
              <w:t>scope</w:t>
            </w:r>
            <w:r w:rsidRPr="00EB580E">
              <w:rPr>
                <w:b/>
                <w:bCs/>
              </w:rPr>
              <w:t>Y</w:t>
            </w:r>
          </w:p>
        </w:tc>
        <w:tc>
          <w:tcPr>
            <w:tcW w:w="794" w:type="dxa"/>
            <w:vAlign w:val="center"/>
          </w:tcPr>
          <w:p w14:paraId="31E214FC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94BD133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r</w:t>
            </w:r>
            <w:r>
              <w:rPr>
                <w:rFonts w:hint="eastAsia"/>
              </w:rPr>
              <w:t>ad/</w:t>
            </w:r>
            <w:r>
              <w:t>s</w:t>
            </w:r>
          </w:p>
        </w:tc>
        <w:tc>
          <w:tcPr>
            <w:tcW w:w="3532" w:type="dxa"/>
            <w:vAlign w:val="center"/>
          </w:tcPr>
          <w:p w14:paraId="7CA58091" w14:textId="77777777" w:rsidR="00A171F0" w:rsidRPr="007223A9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Y</w:t>
            </w:r>
            <w:r>
              <w:rPr>
                <w:rFonts w:hint="eastAsia"/>
              </w:rPr>
              <w:t>轴方向</w:t>
            </w:r>
            <w:r>
              <w:t>上角速度</w:t>
            </w:r>
          </w:p>
        </w:tc>
      </w:tr>
      <w:tr w:rsidR="00A171F0" w:rsidRPr="007223A9" w14:paraId="25FF41A2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CF34ED0" w14:textId="77777777" w:rsidR="00A171F0" w:rsidRPr="00BD4F4E" w:rsidRDefault="00452D1D" w:rsidP="00A171F0">
            <w:pPr>
              <w:jc w:val="center"/>
            </w:pPr>
            <w:r>
              <w:t>6</w:t>
            </w:r>
            <w:r w:rsidR="002B25F3">
              <w:t>7</w:t>
            </w:r>
          </w:p>
        </w:tc>
        <w:tc>
          <w:tcPr>
            <w:tcW w:w="2268" w:type="dxa"/>
            <w:vAlign w:val="center"/>
          </w:tcPr>
          <w:p w14:paraId="0D234DC5" w14:textId="77777777" w:rsidR="00A171F0" w:rsidRPr="00EB580E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Gyro</w:t>
            </w:r>
            <w:r>
              <w:rPr>
                <w:b/>
                <w:bCs/>
              </w:rPr>
              <w:t>scope</w:t>
            </w:r>
            <w:r w:rsidRPr="00EB580E">
              <w:rPr>
                <w:b/>
                <w:bCs/>
              </w:rPr>
              <w:t>Z</w:t>
            </w:r>
          </w:p>
        </w:tc>
        <w:tc>
          <w:tcPr>
            <w:tcW w:w="794" w:type="dxa"/>
            <w:vAlign w:val="center"/>
          </w:tcPr>
          <w:p w14:paraId="1E6B27A1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FDC13A6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r</w:t>
            </w:r>
            <w:r>
              <w:rPr>
                <w:rFonts w:hint="eastAsia"/>
              </w:rPr>
              <w:t>ad/</w:t>
            </w:r>
            <w:r>
              <w:t>s</w:t>
            </w:r>
          </w:p>
        </w:tc>
        <w:tc>
          <w:tcPr>
            <w:tcW w:w="3532" w:type="dxa"/>
            <w:vAlign w:val="center"/>
          </w:tcPr>
          <w:p w14:paraId="08EA77B6" w14:textId="77777777" w:rsidR="00A171F0" w:rsidRPr="007223A9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Z</w:t>
            </w:r>
            <w:r>
              <w:rPr>
                <w:rFonts w:hint="eastAsia"/>
              </w:rPr>
              <w:t>轴方向</w:t>
            </w:r>
            <w:r>
              <w:t>上角速度</w:t>
            </w:r>
          </w:p>
        </w:tc>
      </w:tr>
      <w:tr w:rsidR="00A171F0" w:rsidRPr="007223A9" w14:paraId="578D45F7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C85A663" w14:textId="77777777" w:rsidR="00A171F0" w:rsidRPr="00BD4F4E" w:rsidRDefault="002B25F3" w:rsidP="00A171F0">
            <w:pPr>
              <w:jc w:val="center"/>
            </w:pPr>
            <w:r>
              <w:t>71</w:t>
            </w:r>
          </w:p>
        </w:tc>
        <w:tc>
          <w:tcPr>
            <w:tcW w:w="2268" w:type="dxa"/>
            <w:vAlign w:val="center"/>
          </w:tcPr>
          <w:p w14:paraId="3E4D0932" w14:textId="77777777" w:rsidR="00A171F0" w:rsidRPr="00EB580E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  <w:r w:rsidRPr="00D40068">
              <w:rPr>
                <w:b/>
                <w:bCs/>
              </w:rPr>
              <w:t>ccelerometerX</w:t>
            </w:r>
          </w:p>
        </w:tc>
        <w:tc>
          <w:tcPr>
            <w:tcW w:w="794" w:type="dxa"/>
            <w:vAlign w:val="center"/>
          </w:tcPr>
          <w:p w14:paraId="2C6685DA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429C8FE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  <w:r w:rsidRPr="00BF777D">
              <w:rPr>
                <w:rFonts w:hint="eastAsia"/>
                <w:vertAlign w:val="superscript"/>
              </w:rPr>
              <w:t>2</w:t>
            </w:r>
          </w:p>
        </w:tc>
        <w:tc>
          <w:tcPr>
            <w:tcW w:w="3532" w:type="dxa"/>
            <w:vAlign w:val="center"/>
          </w:tcPr>
          <w:p w14:paraId="0210BF73" w14:textId="77777777" w:rsidR="00A171F0" w:rsidRPr="007223A9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X</w:t>
            </w:r>
            <w:r>
              <w:t>轴方向上加速度</w:t>
            </w:r>
          </w:p>
        </w:tc>
      </w:tr>
      <w:tr w:rsidR="00A171F0" w:rsidRPr="007223A9" w14:paraId="2CD10D9F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1C1EE7F" w14:textId="77777777" w:rsidR="00A171F0" w:rsidRPr="00BD4F4E" w:rsidRDefault="00452D1D" w:rsidP="00A171F0">
            <w:pPr>
              <w:jc w:val="center"/>
            </w:pPr>
            <w:r>
              <w:t>7</w:t>
            </w:r>
            <w:r w:rsidR="007C294D">
              <w:t>5</w:t>
            </w:r>
          </w:p>
        </w:tc>
        <w:tc>
          <w:tcPr>
            <w:tcW w:w="2268" w:type="dxa"/>
            <w:vAlign w:val="center"/>
          </w:tcPr>
          <w:p w14:paraId="67E75FD7" w14:textId="77777777" w:rsidR="00A171F0" w:rsidRPr="00EB580E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ccelerometerY</w:t>
            </w:r>
          </w:p>
        </w:tc>
        <w:tc>
          <w:tcPr>
            <w:tcW w:w="794" w:type="dxa"/>
            <w:vAlign w:val="center"/>
          </w:tcPr>
          <w:p w14:paraId="3254B5EA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6D3A0AE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  <w:r w:rsidRPr="00BF777D">
              <w:rPr>
                <w:rFonts w:hint="eastAsia"/>
                <w:vertAlign w:val="superscript"/>
              </w:rPr>
              <w:t>2</w:t>
            </w:r>
          </w:p>
        </w:tc>
        <w:tc>
          <w:tcPr>
            <w:tcW w:w="3532" w:type="dxa"/>
            <w:vAlign w:val="center"/>
          </w:tcPr>
          <w:p w14:paraId="2FC828C6" w14:textId="77777777" w:rsidR="00A171F0" w:rsidRPr="00EB177F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Y轴方向上加速度</w:t>
            </w:r>
          </w:p>
        </w:tc>
      </w:tr>
      <w:tr w:rsidR="00A171F0" w:rsidRPr="007223A9" w14:paraId="17E94061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B04507F" w14:textId="77777777" w:rsidR="00A171F0" w:rsidRPr="00BD4F4E" w:rsidRDefault="00452D1D" w:rsidP="00A171F0">
            <w:pPr>
              <w:jc w:val="center"/>
            </w:pPr>
            <w:r>
              <w:t>7</w:t>
            </w:r>
            <w:r w:rsidR="007C294D">
              <w:t>9</w:t>
            </w:r>
          </w:p>
        </w:tc>
        <w:tc>
          <w:tcPr>
            <w:tcW w:w="2268" w:type="dxa"/>
            <w:vAlign w:val="center"/>
          </w:tcPr>
          <w:p w14:paraId="1F90F9C5" w14:textId="77777777" w:rsidR="00A171F0" w:rsidRPr="00EB580E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ccelerometerZ</w:t>
            </w:r>
          </w:p>
        </w:tc>
        <w:tc>
          <w:tcPr>
            <w:tcW w:w="794" w:type="dxa"/>
            <w:vAlign w:val="center"/>
          </w:tcPr>
          <w:p w14:paraId="17CAC81F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96C00A9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</w:t>
            </w:r>
            <w:r w:rsidRPr="001C1DF0">
              <w:rPr>
                <w:rFonts w:hint="eastAsia"/>
              </w:rPr>
              <w:t>s</w:t>
            </w:r>
            <w:r w:rsidRPr="001C1DF0">
              <w:rPr>
                <w:rFonts w:hint="eastAsia"/>
                <w:vertAlign w:val="superscript"/>
              </w:rPr>
              <w:t>2</w:t>
            </w:r>
          </w:p>
        </w:tc>
        <w:tc>
          <w:tcPr>
            <w:tcW w:w="3532" w:type="dxa"/>
            <w:vAlign w:val="center"/>
          </w:tcPr>
          <w:p w14:paraId="1F624477" w14:textId="77777777" w:rsidR="00A171F0" w:rsidRPr="0097210C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Z轴方向上加速度</w:t>
            </w:r>
          </w:p>
        </w:tc>
      </w:tr>
      <w:tr w:rsidR="00A171F0" w:rsidRPr="007223A9" w14:paraId="57EECD7D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A579716" w14:textId="77777777" w:rsidR="00A171F0" w:rsidRDefault="00452D1D" w:rsidP="00A171F0">
            <w:pPr>
              <w:jc w:val="center"/>
            </w:pPr>
            <w:r>
              <w:t>8</w:t>
            </w:r>
            <w:r w:rsidR="007C294D">
              <w:t>3</w:t>
            </w:r>
          </w:p>
        </w:tc>
        <w:tc>
          <w:tcPr>
            <w:tcW w:w="2268" w:type="dxa"/>
            <w:vAlign w:val="center"/>
          </w:tcPr>
          <w:p w14:paraId="3D4C1CA1" w14:textId="77777777" w:rsidR="00A171F0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Sys</w:t>
            </w:r>
            <w:r>
              <w:rPr>
                <w:b/>
                <w:bCs/>
              </w:rPr>
              <w:t>temStatus</w:t>
            </w:r>
          </w:p>
        </w:tc>
        <w:tc>
          <w:tcPr>
            <w:tcW w:w="794" w:type="dxa"/>
            <w:vAlign w:val="center"/>
          </w:tcPr>
          <w:p w14:paraId="2BF32D13" w14:textId="77777777" w:rsidR="00A171F0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u16</w:t>
            </w:r>
          </w:p>
        </w:tc>
        <w:tc>
          <w:tcPr>
            <w:tcW w:w="850" w:type="dxa"/>
            <w:vAlign w:val="center"/>
          </w:tcPr>
          <w:p w14:paraId="2B14EA8D" w14:textId="77777777" w:rsidR="00A171F0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C76E2FC" w14:textId="77777777" w:rsidR="00A171F0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系统状态：参见组合导航说明</w:t>
            </w:r>
          </w:p>
        </w:tc>
      </w:tr>
      <w:tr w:rsidR="00A171F0" w:rsidRPr="007223A9" w14:paraId="24C23885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F4E1C7B" w14:textId="77777777" w:rsidR="00A171F0" w:rsidRDefault="00452D1D" w:rsidP="00A171F0">
            <w:pPr>
              <w:jc w:val="center"/>
            </w:pPr>
            <w:r>
              <w:t>8</w:t>
            </w:r>
            <w:r w:rsidR="007C294D">
              <w:t>5</w:t>
            </w:r>
          </w:p>
        </w:tc>
        <w:tc>
          <w:tcPr>
            <w:tcW w:w="2268" w:type="dxa"/>
            <w:vAlign w:val="center"/>
          </w:tcPr>
          <w:p w14:paraId="72A7A659" w14:textId="77777777" w:rsidR="00A171F0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FilterStatus</w:t>
            </w:r>
          </w:p>
        </w:tc>
        <w:tc>
          <w:tcPr>
            <w:tcW w:w="794" w:type="dxa"/>
            <w:vAlign w:val="center"/>
          </w:tcPr>
          <w:p w14:paraId="24A5945A" w14:textId="77777777" w:rsidR="00A171F0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16</w:t>
            </w:r>
          </w:p>
        </w:tc>
        <w:tc>
          <w:tcPr>
            <w:tcW w:w="850" w:type="dxa"/>
            <w:vAlign w:val="center"/>
          </w:tcPr>
          <w:p w14:paraId="7F390972" w14:textId="77777777" w:rsidR="00A171F0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A2C68ED" w14:textId="77777777" w:rsidR="00A171F0" w:rsidRDefault="00A171F0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滤波状态：参见组合导航说明</w:t>
            </w:r>
          </w:p>
        </w:tc>
      </w:tr>
      <w:tr w:rsidR="000C36A2" w:rsidRPr="007223A9" w14:paraId="3368C2DC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9FF19C9" w14:textId="77777777" w:rsidR="000C36A2" w:rsidRDefault="000C36A2" w:rsidP="00A171F0">
            <w:pPr>
              <w:jc w:val="center"/>
            </w:pPr>
            <w:r>
              <w:rPr>
                <w:rFonts w:hint="eastAsia"/>
              </w:rPr>
              <w:t>8</w:t>
            </w:r>
            <w:r>
              <w:t>7</w:t>
            </w:r>
          </w:p>
        </w:tc>
        <w:tc>
          <w:tcPr>
            <w:tcW w:w="2268" w:type="dxa"/>
            <w:vAlign w:val="center"/>
          </w:tcPr>
          <w:p w14:paraId="5A8D1B32" w14:textId="77777777" w:rsidR="000C36A2" w:rsidRDefault="00322ECD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322ECD">
              <w:rPr>
                <w:b/>
                <w:bCs/>
              </w:rPr>
              <w:t>Depth</w:t>
            </w:r>
          </w:p>
        </w:tc>
        <w:tc>
          <w:tcPr>
            <w:tcW w:w="794" w:type="dxa"/>
            <w:vAlign w:val="center"/>
          </w:tcPr>
          <w:p w14:paraId="72592B92" w14:textId="77777777" w:rsidR="000C36A2" w:rsidRDefault="007B1134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61E97B25" w14:textId="77777777" w:rsidR="000C36A2" w:rsidRDefault="007B1134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</w:t>
            </w:r>
          </w:p>
        </w:tc>
        <w:tc>
          <w:tcPr>
            <w:tcW w:w="3532" w:type="dxa"/>
            <w:vAlign w:val="center"/>
          </w:tcPr>
          <w:p w14:paraId="55262510" w14:textId="77777777" w:rsidR="000C36A2" w:rsidRDefault="005C0E58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深度</w:t>
            </w:r>
          </w:p>
        </w:tc>
      </w:tr>
      <w:tr w:rsidR="00A171F0" w:rsidRPr="007223A9" w14:paraId="70095E16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50848EA" w14:textId="77777777" w:rsidR="00A171F0" w:rsidRPr="00C31B1E" w:rsidRDefault="003A3402" w:rsidP="00A171F0">
            <w:pPr>
              <w:jc w:val="center"/>
            </w:pPr>
            <w:r>
              <w:t>91</w:t>
            </w:r>
          </w:p>
        </w:tc>
        <w:tc>
          <w:tcPr>
            <w:tcW w:w="2268" w:type="dxa"/>
            <w:vAlign w:val="center"/>
          </w:tcPr>
          <w:p w14:paraId="39E20E6D" w14:textId="77777777" w:rsidR="00A171F0" w:rsidRPr="00C31B1E" w:rsidRDefault="00636566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C31B1E">
              <w:rPr>
                <w:b/>
                <w:bCs/>
              </w:rPr>
              <w:t>Battery</w:t>
            </w:r>
          </w:p>
        </w:tc>
        <w:tc>
          <w:tcPr>
            <w:tcW w:w="794" w:type="dxa"/>
            <w:vAlign w:val="center"/>
          </w:tcPr>
          <w:p w14:paraId="30504823" w14:textId="77777777" w:rsidR="00A171F0" w:rsidRPr="00C31B1E" w:rsidRDefault="00767873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</w:t>
            </w:r>
            <w:r w:rsidR="00B158C2">
              <w:rPr>
                <w:rFonts w:hint="eastAsia"/>
              </w:rPr>
              <w:t>p</w:t>
            </w:r>
            <w:r w:rsidR="00B158C2">
              <w:t>32</w:t>
            </w:r>
          </w:p>
        </w:tc>
        <w:tc>
          <w:tcPr>
            <w:tcW w:w="850" w:type="dxa"/>
            <w:vAlign w:val="center"/>
          </w:tcPr>
          <w:p w14:paraId="12EC26B5" w14:textId="77777777" w:rsidR="00A171F0" w:rsidRPr="00C31B1E" w:rsidRDefault="00F256F2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V</w:t>
            </w:r>
          </w:p>
        </w:tc>
        <w:tc>
          <w:tcPr>
            <w:tcW w:w="3532" w:type="dxa"/>
            <w:vAlign w:val="center"/>
          </w:tcPr>
          <w:p w14:paraId="0895A5E1" w14:textId="77777777" w:rsidR="00A171F0" w:rsidRPr="00C31B1E" w:rsidRDefault="00F256F2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电池电压</w:t>
            </w:r>
          </w:p>
        </w:tc>
      </w:tr>
      <w:tr w:rsidR="00A171F0" w:rsidRPr="007223A9" w14:paraId="7FE454D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26B586C" w14:textId="77777777" w:rsidR="00A171F0" w:rsidRDefault="00B369F1" w:rsidP="00A171F0">
            <w:pPr>
              <w:jc w:val="center"/>
            </w:pPr>
            <w:r>
              <w:t>95</w:t>
            </w:r>
          </w:p>
        </w:tc>
        <w:tc>
          <w:tcPr>
            <w:tcW w:w="2268" w:type="dxa"/>
            <w:vAlign w:val="center"/>
          </w:tcPr>
          <w:p w14:paraId="5B2BE666" w14:textId="77777777" w:rsidR="00A171F0" w:rsidRPr="00762374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R</w:t>
            </w:r>
            <w:r w:rsidRPr="00762374">
              <w:rPr>
                <w:b/>
                <w:bCs/>
              </w:rPr>
              <w:t>udder</w:t>
            </w:r>
          </w:p>
        </w:tc>
        <w:tc>
          <w:tcPr>
            <w:tcW w:w="794" w:type="dxa"/>
            <w:vAlign w:val="center"/>
          </w:tcPr>
          <w:p w14:paraId="3E32B59D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s16</w:t>
            </w:r>
          </w:p>
        </w:tc>
        <w:tc>
          <w:tcPr>
            <w:tcW w:w="850" w:type="dxa"/>
            <w:vAlign w:val="center"/>
          </w:tcPr>
          <w:p w14:paraId="3A6E2AB7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F6990CA" w14:textId="77777777" w:rsidR="00A171F0" w:rsidRPr="007223A9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舵量：</w:t>
            </w:r>
            <w:r>
              <w:t>-1000</w:t>
            </w:r>
            <w:r>
              <w:rPr>
                <w:rFonts w:hint="eastAsia"/>
              </w:rPr>
              <w:t>~</w:t>
            </w:r>
            <w:r>
              <w:t>1000</w:t>
            </w:r>
          </w:p>
        </w:tc>
      </w:tr>
      <w:tr w:rsidR="00A171F0" w:rsidRPr="007223A9" w14:paraId="4C22FD62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597DCE6" w14:textId="77777777" w:rsidR="00A171F0" w:rsidRDefault="007C294D" w:rsidP="00A171F0">
            <w:pPr>
              <w:jc w:val="center"/>
            </w:pPr>
            <w:r>
              <w:t>9</w:t>
            </w:r>
            <w:r w:rsidR="00B369F1">
              <w:t>7</w:t>
            </w:r>
          </w:p>
        </w:tc>
        <w:tc>
          <w:tcPr>
            <w:tcW w:w="2268" w:type="dxa"/>
            <w:vAlign w:val="center"/>
          </w:tcPr>
          <w:p w14:paraId="5E025C43" w14:textId="77777777" w:rsidR="00A171F0" w:rsidRPr="00762374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hr</w:t>
            </w:r>
            <w:r w:rsidR="008A59E3">
              <w:rPr>
                <w:rFonts w:hint="eastAsia"/>
                <w:b/>
                <w:bCs/>
              </w:rPr>
              <w:t>ust</w:t>
            </w:r>
          </w:p>
        </w:tc>
        <w:tc>
          <w:tcPr>
            <w:tcW w:w="794" w:type="dxa"/>
            <w:vAlign w:val="center"/>
          </w:tcPr>
          <w:p w14:paraId="1B9A6829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  <w:r>
              <w:t>16</w:t>
            </w:r>
          </w:p>
        </w:tc>
        <w:tc>
          <w:tcPr>
            <w:tcW w:w="850" w:type="dxa"/>
            <w:vAlign w:val="center"/>
          </w:tcPr>
          <w:p w14:paraId="0D9A9D00" w14:textId="77777777" w:rsidR="00A171F0" w:rsidRPr="007223A9" w:rsidRDefault="00A171F0" w:rsidP="00A171F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7F85D400" w14:textId="77777777" w:rsidR="00A171F0" w:rsidRPr="007223A9" w:rsidRDefault="008A59E3" w:rsidP="00A171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推力</w:t>
            </w:r>
            <w:r w:rsidR="00A171F0">
              <w:rPr>
                <w:rFonts w:hint="eastAsia"/>
              </w:rPr>
              <w:t>：</w:t>
            </w:r>
            <w:r w:rsidR="00A171F0">
              <w:t>-1000</w:t>
            </w:r>
            <w:r w:rsidR="00A171F0">
              <w:rPr>
                <w:rFonts w:hint="eastAsia"/>
              </w:rPr>
              <w:t>~</w:t>
            </w:r>
            <w:r w:rsidR="00A171F0">
              <w:t>1000</w:t>
            </w:r>
          </w:p>
        </w:tc>
      </w:tr>
      <w:tr w:rsidR="00A171F0" w:rsidRPr="007223A9" w14:paraId="622B6D90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55F7C54" w14:textId="77777777" w:rsidR="00A171F0" w:rsidRDefault="00452D1D" w:rsidP="00A171F0">
            <w:pPr>
              <w:jc w:val="center"/>
            </w:pPr>
            <w:r>
              <w:t>9</w:t>
            </w:r>
            <w:r w:rsidR="00B369F1">
              <w:t>9</w:t>
            </w:r>
          </w:p>
        </w:tc>
        <w:tc>
          <w:tcPr>
            <w:tcW w:w="2268" w:type="dxa"/>
            <w:vAlign w:val="center"/>
          </w:tcPr>
          <w:p w14:paraId="6B3199A6" w14:textId="77777777" w:rsidR="00A171F0" w:rsidRPr="00762374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I</w:t>
            </w:r>
            <w:r>
              <w:rPr>
                <w:rFonts w:hint="eastAsia"/>
                <w:b/>
                <w:bCs/>
              </w:rPr>
              <w:t>g</w:t>
            </w:r>
            <w:r>
              <w:rPr>
                <w:b/>
                <w:bCs/>
              </w:rPr>
              <w:t>nition</w:t>
            </w:r>
          </w:p>
        </w:tc>
        <w:tc>
          <w:tcPr>
            <w:tcW w:w="794" w:type="dxa"/>
            <w:vAlign w:val="center"/>
          </w:tcPr>
          <w:p w14:paraId="68E06E50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s8</w:t>
            </w:r>
          </w:p>
        </w:tc>
        <w:tc>
          <w:tcPr>
            <w:tcW w:w="850" w:type="dxa"/>
            <w:vAlign w:val="center"/>
          </w:tcPr>
          <w:p w14:paraId="04F4DA64" w14:textId="77777777" w:rsidR="00A171F0" w:rsidRPr="007223A9" w:rsidRDefault="00A171F0" w:rsidP="00A171F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06AF450" w14:textId="77777777" w:rsidR="00A171F0" w:rsidRPr="00EB177F" w:rsidRDefault="00A171F0" w:rsidP="00A171F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点火：0正常、1点火、</w:t>
            </w:r>
            <w:r>
              <w:t>-1</w:t>
            </w:r>
            <w:r>
              <w:rPr>
                <w:rFonts w:hint="eastAsia"/>
              </w:rPr>
              <w:t>熄火</w:t>
            </w:r>
          </w:p>
        </w:tc>
      </w:tr>
    </w:tbl>
    <w:p w14:paraId="3717189C" w14:textId="77777777" w:rsidR="00AB00C6" w:rsidRDefault="00AB00C6" w:rsidP="00FE419E"/>
    <w:p w14:paraId="0C17F6B6" w14:textId="77777777" w:rsidR="00AB00C6" w:rsidRDefault="008E29C7" w:rsidP="00AB00C6">
      <w:pPr>
        <w:pStyle w:val="Title2"/>
      </w:pPr>
      <w:r>
        <w:t>3</w:t>
      </w:r>
      <w:r w:rsidR="00AB00C6">
        <w:t>.</w:t>
      </w:r>
      <w:r w:rsidR="00551E28">
        <w:t>2</w:t>
      </w:r>
      <w:r w:rsidR="00AB00C6">
        <w:t xml:space="preserve"> </w:t>
      </w:r>
      <w:r w:rsidR="008B0982">
        <w:rPr>
          <w:rFonts w:hint="eastAsia"/>
        </w:rPr>
        <w:t>Para</w:t>
      </w:r>
      <w:r w:rsidR="008B0982">
        <w:t xml:space="preserve">meters </w:t>
      </w:r>
      <w:r w:rsidR="003827FC">
        <w:t>Response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A25EDD" w:rsidRPr="007223A9" w14:paraId="1DCD2FD7" w14:textId="77777777" w:rsidTr="00D471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E605606" w14:textId="77777777" w:rsidR="00A25EDD" w:rsidRPr="00762374" w:rsidRDefault="00A25EDD" w:rsidP="00FB0D37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lastRenderedPageBreak/>
              <w:t>偏移</w:t>
            </w:r>
          </w:p>
        </w:tc>
        <w:tc>
          <w:tcPr>
            <w:tcW w:w="2268" w:type="dxa"/>
            <w:vAlign w:val="center"/>
          </w:tcPr>
          <w:p w14:paraId="20D0D69C" w14:textId="77777777" w:rsidR="00A25EDD" w:rsidRPr="00762374" w:rsidRDefault="00A25EDD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06C5DB84" w14:textId="77777777" w:rsidR="00A25EDD" w:rsidRPr="00762374" w:rsidRDefault="00A25EDD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6F831D4F" w14:textId="77777777" w:rsidR="00A25EDD" w:rsidRPr="00762374" w:rsidRDefault="00A25EDD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14084F0C" w14:textId="77777777" w:rsidR="00A25EDD" w:rsidRPr="00762374" w:rsidRDefault="00A25EDD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A25EDD" w:rsidRPr="007223A9" w14:paraId="041AD8F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3B11296" w14:textId="77777777" w:rsidR="00A25EDD" w:rsidRPr="00762374" w:rsidRDefault="00A25EDD" w:rsidP="00FB0D37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1B22E946" w14:textId="77777777" w:rsidR="00A25EDD" w:rsidRPr="00762374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255BE1AC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50ED42A6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922B8DD" w14:textId="77777777" w:rsidR="00A25EDD" w:rsidRPr="00D33188" w:rsidRDefault="00DA547B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</w:t>
            </w:r>
            <w:r w:rsidR="00297948">
              <w:t>7</w:t>
            </w:r>
          </w:p>
        </w:tc>
      </w:tr>
      <w:tr w:rsidR="00A25EDD" w:rsidRPr="007223A9" w14:paraId="37BECD78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5025E0A" w14:textId="77777777" w:rsidR="00A25EDD" w:rsidRPr="00762374" w:rsidRDefault="00A25EDD" w:rsidP="00FB0D37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16DE651A" w14:textId="77777777" w:rsidR="00A25EDD" w:rsidRPr="00762374" w:rsidRDefault="00B41697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6CD94426" w14:textId="77777777" w:rsidR="00A25EDD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66185E5D" w14:textId="77777777" w:rsidR="00A25EDD" w:rsidRPr="00E2091A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FE8F9AA" w14:textId="77777777" w:rsidR="00A25EDD" w:rsidRPr="00E2091A" w:rsidRDefault="009C45E7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4</w:t>
            </w:r>
            <w:r w:rsidR="00BF724B">
              <w:t>6</w:t>
            </w:r>
          </w:p>
        </w:tc>
      </w:tr>
      <w:tr w:rsidR="00DA547B" w:rsidRPr="007223A9" w14:paraId="0432B93B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DDD3ED9" w14:textId="77777777" w:rsidR="00DA547B" w:rsidRDefault="00DA547B" w:rsidP="00DA547B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1BC0E4E6" w14:textId="77777777" w:rsidR="00DA547B" w:rsidRDefault="00DA547B" w:rsidP="00DA547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521A0BC4" w14:textId="77777777" w:rsidR="00DA547B" w:rsidRDefault="00DA547B" w:rsidP="00DA547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4C425198" w14:textId="77777777" w:rsidR="00DA547B" w:rsidRDefault="00DA547B" w:rsidP="00DA547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7410392" w14:textId="77777777" w:rsidR="00DA547B" w:rsidRDefault="00DA547B" w:rsidP="00DA547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A25EDD" w:rsidRPr="007223A9" w14:paraId="078A6468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8F8C0F6" w14:textId="77777777" w:rsidR="00A25EDD" w:rsidRDefault="00C67E6E" w:rsidP="00FB0D37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6A0F5D81" w14:textId="77777777" w:rsidR="00A25EDD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6A830A48" w14:textId="77777777" w:rsidR="00A25EDD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402E65FD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4F0B8216" w14:textId="77777777" w:rsidR="00A25EDD" w:rsidRDefault="00A25EDD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A25EDD" w:rsidRPr="007223A9" w14:paraId="2FCE3D7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33A9829" w14:textId="77777777" w:rsidR="00A25EDD" w:rsidRPr="00762374" w:rsidRDefault="00C67E6E" w:rsidP="00FB0D37">
            <w:pPr>
              <w:jc w:val="center"/>
              <w:rPr>
                <w:bCs w:val="0"/>
              </w:rPr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59EC4771" w14:textId="77777777" w:rsidR="00A25EDD" w:rsidRPr="00762374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Heading</w:t>
            </w:r>
            <w:r w:rsidRPr="00762374">
              <w:rPr>
                <w:b/>
                <w:bCs/>
              </w:rPr>
              <w:t>P</w:t>
            </w:r>
          </w:p>
        </w:tc>
        <w:tc>
          <w:tcPr>
            <w:tcW w:w="794" w:type="dxa"/>
            <w:vAlign w:val="center"/>
          </w:tcPr>
          <w:p w14:paraId="587D9F21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664E9019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EFB0A7D" w14:textId="77777777" w:rsidR="00A25EDD" w:rsidRPr="007223A9" w:rsidRDefault="00A25EDD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航向</w:t>
            </w:r>
            <w:r>
              <w:t>P</w:t>
            </w:r>
          </w:p>
        </w:tc>
      </w:tr>
      <w:tr w:rsidR="00A25EDD" w:rsidRPr="007223A9" w14:paraId="10A14022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618F957" w14:textId="77777777" w:rsidR="00A25EDD" w:rsidRPr="00762374" w:rsidRDefault="00B20A38" w:rsidP="00FB0D37">
            <w:pPr>
              <w:jc w:val="center"/>
              <w:rPr>
                <w:bCs w:val="0"/>
              </w:rPr>
            </w:pPr>
            <w:r>
              <w:t>1</w:t>
            </w:r>
            <w:r w:rsidR="00C67E6E">
              <w:t>4</w:t>
            </w:r>
          </w:p>
        </w:tc>
        <w:tc>
          <w:tcPr>
            <w:tcW w:w="2268" w:type="dxa"/>
            <w:vAlign w:val="center"/>
          </w:tcPr>
          <w:p w14:paraId="572242CA" w14:textId="77777777" w:rsidR="00A25EDD" w:rsidRPr="00762374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Heading</w:t>
            </w:r>
            <w:r w:rsidRPr="00762374">
              <w:rPr>
                <w:b/>
                <w:bCs/>
              </w:rPr>
              <w:t>I</w:t>
            </w:r>
          </w:p>
        </w:tc>
        <w:tc>
          <w:tcPr>
            <w:tcW w:w="794" w:type="dxa"/>
            <w:vAlign w:val="center"/>
          </w:tcPr>
          <w:p w14:paraId="58692476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4A89DFB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3C17B3A" w14:textId="77777777" w:rsidR="00A25EDD" w:rsidRPr="007223A9" w:rsidRDefault="00A25EDD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航向</w:t>
            </w:r>
            <w:r>
              <w:t>I</w:t>
            </w:r>
          </w:p>
        </w:tc>
      </w:tr>
      <w:tr w:rsidR="00A25EDD" w:rsidRPr="007223A9" w14:paraId="62ACB6B5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5260696" w14:textId="77777777" w:rsidR="00A25EDD" w:rsidRPr="00762374" w:rsidRDefault="00B20A38" w:rsidP="00FB0D37">
            <w:pPr>
              <w:jc w:val="center"/>
              <w:rPr>
                <w:bCs w:val="0"/>
              </w:rPr>
            </w:pPr>
            <w:r>
              <w:t>1</w:t>
            </w:r>
            <w:r w:rsidR="00C67E6E">
              <w:t>8</w:t>
            </w:r>
          </w:p>
        </w:tc>
        <w:tc>
          <w:tcPr>
            <w:tcW w:w="2268" w:type="dxa"/>
            <w:vAlign w:val="center"/>
          </w:tcPr>
          <w:p w14:paraId="6ED75EBD" w14:textId="77777777" w:rsidR="00A25EDD" w:rsidRPr="00762374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rFonts w:hint="eastAsia"/>
                <w:b/>
                <w:bCs/>
              </w:rPr>
              <w:t>Heading</w:t>
            </w:r>
            <w:r w:rsidRPr="00762374">
              <w:rPr>
                <w:b/>
                <w:bCs/>
              </w:rPr>
              <w:t>D</w:t>
            </w:r>
          </w:p>
        </w:tc>
        <w:tc>
          <w:tcPr>
            <w:tcW w:w="794" w:type="dxa"/>
            <w:vAlign w:val="center"/>
          </w:tcPr>
          <w:p w14:paraId="575A65FB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207289F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7AE3ED2" w14:textId="77777777" w:rsidR="00A25EDD" w:rsidRPr="007223A9" w:rsidRDefault="00A25EDD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航向</w:t>
            </w:r>
            <w:r>
              <w:t>D</w:t>
            </w:r>
          </w:p>
        </w:tc>
      </w:tr>
      <w:tr w:rsidR="00A25EDD" w:rsidRPr="007223A9" w14:paraId="654D2E94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6EA3558" w14:textId="77777777" w:rsidR="00A25EDD" w:rsidRPr="00762374" w:rsidRDefault="00B20A38" w:rsidP="00FB0D37">
            <w:pPr>
              <w:jc w:val="center"/>
              <w:rPr>
                <w:bCs w:val="0"/>
              </w:rPr>
            </w:pPr>
            <w:r>
              <w:t>2</w:t>
            </w:r>
            <w:r w:rsidR="00C67E6E">
              <w:t>2</w:t>
            </w:r>
          </w:p>
        </w:tc>
        <w:tc>
          <w:tcPr>
            <w:tcW w:w="2268" w:type="dxa"/>
            <w:vAlign w:val="center"/>
          </w:tcPr>
          <w:p w14:paraId="320D208D" w14:textId="77777777" w:rsidR="00A25EDD" w:rsidRPr="00762374" w:rsidRDefault="00D61845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pee</w:t>
            </w:r>
            <w:r>
              <w:rPr>
                <w:b/>
                <w:bCs/>
              </w:rPr>
              <w:t>d</w:t>
            </w:r>
            <w:r w:rsidR="00A25EDD" w:rsidRPr="00762374">
              <w:rPr>
                <w:b/>
                <w:bCs/>
              </w:rPr>
              <w:t>P</w:t>
            </w:r>
          </w:p>
        </w:tc>
        <w:tc>
          <w:tcPr>
            <w:tcW w:w="794" w:type="dxa"/>
            <w:vAlign w:val="center"/>
          </w:tcPr>
          <w:p w14:paraId="3CA681D0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ACED211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B5DB748" w14:textId="77777777" w:rsidR="00A25EDD" w:rsidRPr="007223A9" w:rsidRDefault="00A25EDD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航速</w:t>
            </w:r>
            <w:r>
              <w:t>P</w:t>
            </w:r>
          </w:p>
        </w:tc>
      </w:tr>
      <w:tr w:rsidR="00A25EDD" w:rsidRPr="007223A9" w14:paraId="08E15F47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D00D368" w14:textId="77777777" w:rsidR="00A25EDD" w:rsidRPr="00762374" w:rsidRDefault="00B20A38" w:rsidP="00FB0D37">
            <w:pPr>
              <w:jc w:val="center"/>
              <w:rPr>
                <w:bCs w:val="0"/>
              </w:rPr>
            </w:pPr>
            <w:r>
              <w:t>2</w:t>
            </w:r>
            <w:r w:rsidR="00C67E6E">
              <w:t>6</w:t>
            </w:r>
          </w:p>
        </w:tc>
        <w:tc>
          <w:tcPr>
            <w:tcW w:w="2268" w:type="dxa"/>
            <w:vAlign w:val="center"/>
          </w:tcPr>
          <w:p w14:paraId="03BB2F5A" w14:textId="77777777" w:rsidR="00A25EDD" w:rsidRPr="00762374" w:rsidRDefault="00D61845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pee</w:t>
            </w:r>
            <w:r>
              <w:rPr>
                <w:b/>
                <w:bCs/>
              </w:rPr>
              <w:t>d</w:t>
            </w:r>
            <w:r w:rsidR="00A25EDD" w:rsidRPr="00762374">
              <w:rPr>
                <w:b/>
                <w:bCs/>
              </w:rPr>
              <w:t>I</w:t>
            </w:r>
          </w:p>
        </w:tc>
        <w:tc>
          <w:tcPr>
            <w:tcW w:w="794" w:type="dxa"/>
            <w:vAlign w:val="center"/>
          </w:tcPr>
          <w:p w14:paraId="3F1438C2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5D232A3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BED479E" w14:textId="77777777" w:rsidR="00A25EDD" w:rsidRPr="007223A9" w:rsidRDefault="00A25EDD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航速I</w:t>
            </w:r>
          </w:p>
        </w:tc>
      </w:tr>
      <w:tr w:rsidR="00A25EDD" w:rsidRPr="007223A9" w14:paraId="62D77DFC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910E967" w14:textId="77777777" w:rsidR="00A25EDD" w:rsidRDefault="00C67E6E" w:rsidP="00FB0D37">
            <w:pPr>
              <w:jc w:val="center"/>
            </w:pPr>
            <w:r>
              <w:t>30</w:t>
            </w:r>
          </w:p>
        </w:tc>
        <w:tc>
          <w:tcPr>
            <w:tcW w:w="2268" w:type="dxa"/>
            <w:vAlign w:val="center"/>
          </w:tcPr>
          <w:p w14:paraId="28D7009E" w14:textId="77777777" w:rsidR="00A25EDD" w:rsidRPr="00762374" w:rsidRDefault="00D61845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pee</w:t>
            </w:r>
            <w:r>
              <w:rPr>
                <w:b/>
                <w:bCs/>
              </w:rPr>
              <w:t>d</w:t>
            </w:r>
            <w:r w:rsidR="00A25EDD" w:rsidRPr="00762374">
              <w:rPr>
                <w:b/>
                <w:bCs/>
              </w:rPr>
              <w:t>D</w:t>
            </w:r>
          </w:p>
        </w:tc>
        <w:tc>
          <w:tcPr>
            <w:tcW w:w="794" w:type="dxa"/>
            <w:vAlign w:val="center"/>
          </w:tcPr>
          <w:p w14:paraId="5B3F6BF6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2B1DAFE9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CF23492" w14:textId="77777777" w:rsidR="00A25EDD" w:rsidRPr="007223A9" w:rsidRDefault="00A25EDD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航速D</w:t>
            </w:r>
          </w:p>
        </w:tc>
      </w:tr>
      <w:tr w:rsidR="00A25EDD" w:rsidRPr="007223A9" w14:paraId="1E9D8A6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0090830" w14:textId="77777777" w:rsidR="00A25EDD" w:rsidRDefault="00B20A38" w:rsidP="00FB0D37">
            <w:pPr>
              <w:jc w:val="center"/>
            </w:pPr>
            <w:r>
              <w:t>3</w:t>
            </w:r>
            <w:r w:rsidR="00C67E6E">
              <w:t>4</w:t>
            </w:r>
          </w:p>
        </w:tc>
        <w:tc>
          <w:tcPr>
            <w:tcW w:w="2268" w:type="dxa"/>
            <w:vAlign w:val="center"/>
          </w:tcPr>
          <w:p w14:paraId="758BD288" w14:textId="77777777" w:rsidR="00A25EDD" w:rsidRPr="00762374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>
              <w:rPr>
                <w:rFonts w:hint="eastAsia"/>
                <w:b/>
                <w:bCs/>
              </w:rPr>
              <w:t>o</w:t>
            </w:r>
            <w:r>
              <w:rPr>
                <w:b/>
                <w:bCs/>
              </w:rPr>
              <w:t>sition</w:t>
            </w:r>
            <w:r w:rsidRPr="00762374">
              <w:rPr>
                <w:b/>
                <w:bCs/>
              </w:rPr>
              <w:t>P</w:t>
            </w:r>
          </w:p>
        </w:tc>
        <w:tc>
          <w:tcPr>
            <w:tcW w:w="794" w:type="dxa"/>
            <w:vAlign w:val="center"/>
          </w:tcPr>
          <w:p w14:paraId="101894FC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1A18461D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04693B6" w14:textId="77777777" w:rsidR="00A25EDD" w:rsidRPr="007223A9" w:rsidRDefault="00A25EDD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位置</w:t>
            </w:r>
            <w:r>
              <w:t>P</w:t>
            </w:r>
          </w:p>
        </w:tc>
      </w:tr>
      <w:tr w:rsidR="00A25EDD" w:rsidRPr="007223A9" w14:paraId="7A6CA10F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CD370BB" w14:textId="77777777" w:rsidR="00A25EDD" w:rsidRDefault="00B20A38" w:rsidP="00FB0D37">
            <w:pPr>
              <w:jc w:val="center"/>
            </w:pPr>
            <w:r>
              <w:t>3</w:t>
            </w:r>
            <w:r w:rsidR="00C67E6E">
              <w:t>8</w:t>
            </w:r>
          </w:p>
        </w:tc>
        <w:tc>
          <w:tcPr>
            <w:tcW w:w="2268" w:type="dxa"/>
            <w:vAlign w:val="center"/>
          </w:tcPr>
          <w:p w14:paraId="76986B34" w14:textId="77777777" w:rsidR="00A25EDD" w:rsidRPr="00762374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>
              <w:rPr>
                <w:rFonts w:hint="eastAsia"/>
                <w:b/>
                <w:bCs/>
              </w:rPr>
              <w:t>o</w:t>
            </w:r>
            <w:r>
              <w:rPr>
                <w:b/>
                <w:bCs/>
              </w:rPr>
              <w:t>sition</w:t>
            </w:r>
            <w:r w:rsidRPr="00762374">
              <w:rPr>
                <w:b/>
                <w:bCs/>
              </w:rPr>
              <w:t>I</w:t>
            </w:r>
          </w:p>
        </w:tc>
        <w:tc>
          <w:tcPr>
            <w:tcW w:w="794" w:type="dxa"/>
            <w:vAlign w:val="center"/>
          </w:tcPr>
          <w:p w14:paraId="5055AFB6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0242C2D8" w14:textId="77777777" w:rsidR="00A25EDD" w:rsidRPr="007223A9" w:rsidRDefault="00A25EDD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6399742" w14:textId="77777777" w:rsidR="00A25EDD" w:rsidRPr="007223A9" w:rsidRDefault="00A25EDD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位置I</w:t>
            </w:r>
          </w:p>
        </w:tc>
      </w:tr>
      <w:tr w:rsidR="00A25EDD" w:rsidRPr="007223A9" w14:paraId="095D492B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46BA460" w14:textId="77777777" w:rsidR="00A25EDD" w:rsidRDefault="00B20A38" w:rsidP="00FB0D37">
            <w:pPr>
              <w:jc w:val="center"/>
            </w:pPr>
            <w:r>
              <w:t>4</w:t>
            </w:r>
            <w:r w:rsidR="00C67E6E">
              <w:t>2</w:t>
            </w:r>
          </w:p>
        </w:tc>
        <w:tc>
          <w:tcPr>
            <w:tcW w:w="2268" w:type="dxa"/>
            <w:vAlign w:val="center"/>
          </w:tcPr>
          <w:p w14:paraId="208DCE52" w14:textId="77777777" w:rsidR="00A25EDD" w:rsidRPr="00762374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>
              <w:rPr>
                <w:rFonts w:hint="eastAsia"/>
                <w:b/>
                <w:bCs/>
              </w:rPr>
              <w:t>o</w:t>
            </w:r>
            <w:r>
              <w:rPr>
                <w:b/>
                <w:bCs/>
              </w:rPr>
              <w:t>sition</w:t>
            </w:r>
            <w:r w:rsidRPr="00762374">
              <w:rPr>
                <w:b/>
                <w:bCs/>
              </w:rPr>
              <w:t>D</w:t>
            </w:r>
          </w:p>
        </w:tc>
        <w:tc>
          <w:tcPr>
            <w:tcW w:w="794" w:type="dxa"/>
            <w:vAlign w:val="center"/>
          </w:tcPr>
          <w:p w14:paraId="7B30D24A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1B004B0F" w14:textId="77777777" w:rsidR="00A25EDD" w:rsidRPr="007223A9" w:rsidRDefault="00A25EDD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754C40C2" w14:textId="77777777" w:rsidR="00A25EDD" w:rsidRPr="007223A9" w:rsidRDefault="00A25EDD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位置D</w:t>
            </w:r>
          </w:p>
        </w:tc>
      </w:tr>
    </w:tbl>
    <w:p w14:paraId="5ACC9F4E" w14:textId="77777777" w:rsidR="003B11BF" w:rsidRDefault="003B11BF" w:rsidP="00FE419E"/>
    <w:p w14:paraId="77086560" w14:textId="77777777" w:rsidR="00BB77D9" w:rsidRDefault="00BB77D9" w:rsidP="00BB77D9">
      <w:pPr>
        <w:pStyle w:val="Title2"/>
      </w:pPr>
      <w:r>
        <w:t>3.</w:t>
      </w:r>
      <w:r w:rsidR="005B2EF0">
        <w:t>3</w:t>
      </w:r>
      <w:r>
        <w:t xml:space="preserve"> Set </w:t>
      </w:r>
      <w:r w:rsidR="003827FC">
        <w:t>Response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AC6A56" w:rsidRPr="007223A9" w14:paraId="50876AE6" w14:textId="77777777" w:rsidTr="00D471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825FF40" w14:textId="77777777" w:rsidR="00AC6A56" w:rsidRPr="00762374" w:rsidRDefault="00AC6A56" w:rsidP="00FB0D37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04BDF8F8" w14:textId="77777777" w:rsidR="00AC6A56" w:rsidRPr="00762374" w:rsidRDefault="00AC6A5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0704F6D9" w14:textId="77777777" w:rsidR="00AC6A56" w:rsidRPr="00762374" w:rsidRDefault="00AC6A5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647E9183" w14:textId="77777777" w:rsidR="00AC6A56" w:rsidRPr="00762374" w:rsidRDefault="00AC6A5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66A12EA5" w14:textId="77777777" w:rsidR="00AC6A56" w:rsidRPr="00762374" w:rsidRDefault="00AC6A5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AC6A56" w:rsidRPr="007223A9" w14:paraId="2F0990FE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61CD62A" w14:textId="77777777" w:rsidR="00AC6A56" w:rsidRPr="00762374" w:rsidRDefault="00AC6A56" w:rsidP="00FB0D37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4B50F694" w14:textId="77777777" w:rsidR="00AC6A56" w:rsidRPr="00762374" w:rsidRDefault="00AC6A56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7C106633" w14:textId="77777777" w:rsidR="00AC6A56" w:rsidRPr="007223A9" w:rsidRDefault="00AC6A56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1C2DBBF3" w14:textId="77777777" w:rsidR="00AC6A56" w:rsidRPr="007223A9" w:rsidRDefault="00AC6A56" w:rsidP="00FB0D3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19011DA" w14:textId="77777777" w:rsidR="00AC6A56" w:rsidRPr="00D33188" w:rsidRDefault="00297948" w:rsidP="00FB0D3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8</w:t>
            </w:r>
          </w:p>
        </w:tc>
      </w:tr>
      <w:tr w:rsidR="00AC6A56" w:rsidRPr="007223A9" w14:paraId="36A120E7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D0C2DFA" w14:textId="77777777" w:rsidR="00AC6A56" w:rsidRPr="00762374" w:rsidRDefault="00AC6A56" w:rsidP="00FB0D37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774C9128" w14:textId="77777777" w:rsidR="00AC6A56" w:rsidRPr="00762374" w:rsidRDefault="00B41697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4F69945B" w14:textId="77777777" w:rsidR="00AC6A56" w:rsidRDefault="00AC6A5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206D4565" w14:textId="77777777" w:rsidR="00AC6A56" w:rsidRPr="00E2091A" w:rsidRDefault="00AC6A5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1B0C0178" w14:textId="77777777" w:rsidR="00AC6A56" w:rsidRPr="00E2091A" w:rsidRDefault="005A1973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1</w:t>
            </w:r>
          </w:p>
        </w:tc>
      </w:tr>
      <w:tr w:rsidR="005A1973" w:rsidRPr="007223A9" w14:paraId="213E80F2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E77FC42" w14:textId="77777777" w:rsidR="005A1973" w:rsidRDefault="005A1973" w:rsidP="005A1973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3C154E9D" w14:textId="77777777" w:rsidR="005A1973" w:rsidRDefault="005A1973" w:rsidP="005A19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1875A053" w14:textId="77777777" w:rsidR="005A1973" w:rsidRDefault="005A1973" w:rsidP="005A19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739447F9" w14:textId="77777777" w:rsidR="005A1973" w:rsidRDefault="005A1973" w:rsidP="005A197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1A9A01A9" w14:textId="77777777" w:rsidR="005A1973" w:rsidRDefault="005A1973" w:rsidP="005A197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AC6A56" w:rsidRPr="007223A9" w14:paraId="4365313D" w14:textId="77777777" w:rsidTr="00D4718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5E58181" w14:textId="77777777" w:rsidR="00AC6A56" w:rsidRDefault="005A1973" w:rsidP="00FB0D37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00A6178C" w14:textId="77777777" w:rsidR="00AC6A56" w:rsidRDefault="00AC6A5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7EE1F5B3" w14:textId="77777777" w:rsidR="00AC6A56" w:rsidRDefault="00AC6A5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3D9BDBCD" w14:textId="77777777" w:rsidR="00AC6A56" w:rsidRPr="007223A9" w:rsidRDefault="00AC6A5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1F4C0B96" w14:textId="77777777" w:rsidR="00AC6A56" w:rsidRDefault="00AC6A56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F2E3A" w:rsidRPr="007223A9" w14:paraId="7FDE9747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C1ED066" w14:textId="77777777" w:rsidR="008F2E3A" w:rsidRPr="00BD4F4E" w:rsidRDefault="005A1973" w:rsidP="008F2E3A">
            <w:pPr>
              <w:jc w:val="center"/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652D875C" w14:textId="77777777" w:rsidR="008F2E3A" w:rsidRPr="00537443" w:rsidRDefault="008F2E3A" w:rsidP="008F2E3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tatus</w:t>
            </w:r>
          </w:p>
        </w:tc>
        <w:tc>
          <w:tcPr>
            <w:tcW w:w="794" w:type="dxa"/>
            <w:vAlign w:val="center"/>
          </w:tcPr>
          <w:p w14:paraId="1EAEB801" w14:textId="77777777" w:rsidR="008F2E3A" w:rsidRPr="007223A9" w:rsidRDefault="008F2E3A" w:rsidP="008F2E3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u</w:t>
            </w:r>
            <w:r>
              <w:t>8</w:t>
            </w:r>
          </w:p>
        </w:tc>
        <w:tc>
          <w:tcPr>
            <w:tcW w:w="850" w:type="dxa"/>
            <w:vAlign w:val="center"/>
          </w:tcPr>
          <w:p w14:paraId="2FD5C133" w14:textId="77777777" w:rsidR="008F2E3A" w:rsidRPr="007223A9" w:rsidRDefault="008F2E3A" w:rsidP="008F2E3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6619C44" w14:textId="77777777" w:rsidR="008F2E3A" w:rsidRPr="007223A9" w:rsidRDefault="00CC2B79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：是，0：否</w:t>
            </w:r>
          </w:p>
          <w:p w14:paraId="59B4B544" w14:textId="77777777" w:rsidR="008F2E3A" w:rsidRPr="008E316E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</w:t>
            </w:r>
            <w:r>
              <w:t>t0</w:t>
            </w:r>
            <w:r>
              <w:rPr>
                <w:rFonts w:hint="eastAsia"/>
              </w:rPr>
              <w:t>：地面站</w:t>
            </w:r>
            <w:r w:rsidR="00691F42">
              <w:rPr>
                <w:rFonts w:hint="eastAsia"/>
              </w:rPr>
              <w:t>参数</w:t>
            </w:r>
            <w:r w:rsidR="00D8475F">
              <w:rPr>
                <w:rFonts w:hint="eastAsia"/>
              </w:rPr>
              <w:t>是否</w:t>
            </w:r>
            <w:r w:rsidR="00EF65C5">
              <w:rPr>
                <w:rFonts w:hint="eastAsia"/>
              </w:rPr>
              <w:t>设置</w:t>
            </w:r>
            <w:r w:rsidR="00691F42">
              <w:rPr>
                <w:rFonts w:hint="eastAsia"/>
              </w:rPr>
              <w:t>成功</w:t>
            </w:r>
          </w:p>
          <w:p w14:paraId="049AE65F" w14:textId="77777777" w:rsidR="008F2E3A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1</w:t>
            </w:r>
            <w:r>
              <w:rPr>
                <w:rFonts w:hint="eastAsia"/>
              </w:rPr>
              <w:t>：</w:t>
            </w:r>
          </w:p>
          <w:p w14:paraId="458476DF" w14:textId="77777777" w:rsidR="008F2E3A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2</w:t>
            </w:r>
            <w:r>
              <w:rPr>
                <w:rFonts w:hint="eastAsia"/>
              </w:rPr>
              <w:t>：</w:t>
            </w:r>
          </w:p>
          <w:p w14:paraId="05D110DF" w14:textId="77777777" w:rsidR="008F2E3A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3</w:t>
            </w:r>
            <w:r>
              <w:rPr>
                <w:rFonts w:hint="eastAsia"/>
              </w:rPr>
              <w:t>：</w:t>
            </w:r>
          </w:p>
          <w:p w14:paraId="4080F5E8" w14:textId="77777777" w:rsidR="008F2E3A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4</w:t>
            </w:r>
            <w:r>
              <w:rPr>
                <w:rFonts w:hint="eastAsia"/>
              </w:rPr>
              <w:t>：</w:t>
            </w:r>
          </w:p>
          <w:p w14:paraId="2E669648" w14:textId="77777777" w:rsidR="008F2E3A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5</w:t>
            </w:r>
            <w:r>
              <w:rPr>
                <w:rFonts w:hint="eastAsia"/>
              </w:rPr>
              <w:t>：</w:t>
            </w:r>
          </w:p>
          <w:p w14:paraId="30A00932" w14:textId="77777777" w:rsidR="008F2E3A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6</w:t>
            </w:r>
            <w:r>
              <w:rPr>
                <w:rFonts w:hint="eastAsia"/>
              </w:rPr>
              <w:t>：</w:t>
            </w:r>
          </w:p>
          <w:p w14:paraId="068D901F" w14:textId="77777777" w:rsidR="008F2E3A" w:rsidRPr="00B71A34" w:rsidRDefault="008F2E3A" w:rsidP="008F2E3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7</w:t>
            </w:r>
            <w:r>
              <w:rPr>
                <w:rFonts w:hint="eastAsia"/>
              </w:rPr>
              <w:t>：</w:t>
            </w:r>
          </w:p>
        </w:tc>
      </w:tr>
    </w:tbl>
    <w:p w14:paraId="195E6A78" w14:textId="77777777" w:rsidR="00DA71FB" w:rsidRDefault="00DA71FB" w:rsidP="00DA71FB"/>
    <w:p w14:paraId="562731D1" w14:textId="77777777" w:rsidR="00DA71FB" w:rsidRDefault="00076E14" w:rsidP="00DA71FB">
      <w:pPr>
        <w:pStyle w:val="Title2"/>
      </w:pPr>
      <w:r>
        <w:t>3.4</w:t>
      </w:r>
      <w:r w:rsidR="00DA71FB">
        <w:t xml:space="preserve"> M</w:t>
      </w:r>
      <w:r w:rsidR="00DA71FB">
        <w:rPr>
          <w:rFonts w:hint="eastAsia"/>
        </w:rPr>
        <w:t>ission</w:t>
      </w:r>
      <w:r w:rsidR="009A0080">
        <w:t xml:space="preserve"> Upload </w:t>
      </w:r>
      <w:r>
        <w:t>Response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076E14" w:rsidRPr="007223A9" w14:paraId="12AEF48D" w14:textId="77777777" w:rsidTr="00746BD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8AF0FEB" w14:textId="77777777" w:rsidR="00076E14" w:rsidRPr="00762374" w:rsidRDefault="00076E14" w:rsidP="00746BDB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2F0280EA" w14:textId="77777777" w:rsidR="00076E14" w:rsidRPr="00762374" w:rsidRDefault="00076E14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0E1862FC" w14:textId="77777777" w:rsidR="00076E14" w:rsidRPr="00762374" w:rsidRDefault="00076E14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589A0615" w14:textId="77777777" w:rsidR="00076E14" w:rsidRPr="00762374" w:rsidRDefault="00076E14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27E837BC" w14:textId="77777777" w:rsidR="00076E14" w:rsidRPr="00762374" w:rsidRDefault="00076E14" w:rsidP="00746BD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076E14" w:rsidRPr="007223A9" w14:paraId="65677ADD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CE8831D" w14:textId="77777777" w:rsidR="00076E14" w:rsidRPr="00762374" w:rsidRDefault="00076E14" w:rsidP="00746BDB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5EFACAB9" w14:textId="77777777" w:rsidR="00076E14" w:rsidRPr="00762374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563FF738" w14:textId="77777777" w:rsidR="00076E14" w:rsidRPr="007223A9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6EFBFB47" w14:textId="77777777" w:rsidR="00076E14" w:rsidRPr="007223A9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53E3CE20" w14:textId="77777777" w:rsidR="00076E14" w:rsidRPr="00D33188" w:rsidRDefault="00297948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9</w:t>
            </w:r>
          </w:p>
        </w:tc>
      </w:tr>
      <w:tr w:rsidR="00076E14" w:rsidRPr="007223A9" w14:paraId="476BC5A2" w14:textId="77777777" w:rsidTr="00746B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DE156F0" w14:textId="77777777" w:rsidR="00076E14" w:rsidRPr="00762374" w:rsidRDefault="00076E14" w:rsidP="00746BDB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58D1092E" w14:textId="77777777" w:rsidR="00076E14" w:rsidRPr="00762374" w:rsidRDefault="00076E14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665A1B4D" w14:textId="77777777" w:rsidR="00076E14" w:rsidRDefault="00076E14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29D640E6" w14:textId="77777777" w:rsidR="00076E14" w:rsidRPr="00E2091A" w:rsidRDefault="00076E14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1B848EEC" w14:textId="77777777" w:rsidR="00076E14" w:rsidRPr="00E2091A" w:rsidRDefault="00076E14" w:rsidP="00746BD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1</w:t>
            </w:r>
          </w:p>
        </w:tc>
      </w:tr>
      <w:tr w:rsidR="00076E14" w:rsidRPr="007223A9" w14:paraId="3728FB3B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C899FC9" w14:textId="77777777" w:rsidR="00076E14" w:rsidRDefault="00076E14" w:rsidP="00746BDB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16C3A3E2" w14:textId="77777777" w:rsidR="00076E14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6A72E1FA" w14:textId="77777777" w:rsidR="00076E14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54541B98" w14:textId="77777777" w:rsidR="00076E14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9B38603" w14:textId="77777777" w:rsidR="00076E1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076E14" w:rsidRPr="007223A9" w14:paraId="4CB0C9FA" w14:textId="77777777" w:rsidTr="00746B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A3ACD9E" w14:textId="77777777" w:rsidR="00076E14" w:rsidRDefault="00076E14" w:rsidP="00746BDB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7CEEEF4D" w14:textId="77777777" w:rsidR="00076E14" w:rsidRDefault="00076E14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755F530F" w14:textId="77777777" w:rsidR="00076E14" w:rsidRDefault="00076E14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65024A7A" w14:textId="77777777" w:rsidR="00076E14" w:rsidRPr="007223A9" w:rsidRDefault="00076E14" w:rsidP="00746BD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23F0170B" w14:textId="77777777" w:rsidR="00076E14" w:rsidRDefault="00076E14" w:rsidP="00746BD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076E14" w:rsidRPr="007223A9" w14:paraId="18BB70AE" w14:textId="77777777" w:rsidTr="00746B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5415283" w14:textId="77777777" w:rsidR="00076E14" w:rsidRPr="00BD4F4E" w:rsidRDefault="00076E14" w:rsidP="00746BDB">
            <w:pPr>
              <w:jc w:val="center"/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26074B80" w14:textId="77777777" w:rsidR="00076E14" w:rsidRPr="00537443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tatus</w:t>
            </w:r>
          </w:p>
        </w:tc>
        <w:tc>
          <w:tcPr>
            <w:tcW w:w="794" w:type="dxa"/>
            <w:vAlign w:val="center"/>
          </w:tcPr>
          <w:p w14:paraId="00E83429" w14:textId="77777777" w:rsidR="00076E14" w:rsidRPr="007223A9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u</w:t>
            </w:r>
            <w:r>
              <w:t>8</w:t>
            </w:r>
          </w:p>
        </w:tc>
        <w:tc>
          <w:tcPr>
            <w:tcW w:w="850" w:type="dxa"/>
            <w:vAlign w:val="center"/>
          </w:tcPr>
          <w:p w14:paraId="6725C762" w14:textId="77777777" w:rsidR="00076E14" w:rsidRPr="007223A9" w:rsidRDefault="00076E14" w:rsidP="00746BD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F5EE72D" w14:textId="77777777" w:rsidR="00076E14" w:rsidRPr="007223A9" w:rsidRDefault="00CC2B79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：是，0：否</w:t>
            </w:r>
          </w:p>
          <w:p w14:paraId="66D76FDA" w14:textId="77777777" w:rsidR="00076E14" w:rsidRPr="008E316E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</w:t>
            </w:r>
            <w:r>
              <w:t>t0</w:t>
            </w:r>
            <w:r>
              <w:rPr>
                <w:rFonts w:hint="eastAsia"/>
              </w:rPr>
              <w:t>：</w:t>
            </w:r>
            <w:r w:rsidR="00D67167">
              <w:rPr>
                <w:rFonts w:hint="eastAsia"/>
              </w:rPr>
              <w:t>路点</w:t>
            </w:r>
            <w:r w:rsidR="00D8475F">
              <w:rPr>
                <w:rFonts w:hint="eastAsia"/>
              </w:rPr>
              <w:t>是否</w:t>
            </w:r>
            <w:r w:rsidR="00D67167">
              <w:rPr>
                <w:rFonts w:hint="eastAsia"/>
              </w:rPr>
              <w:t>上传成功</w:t>
            </w:r>
          </w:p>
          <w:p w14:paraId="71EAFB79" w14:textId="77777777" w:rsidR="00076E1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1</w:t>
            </w:r>
            <w:r>
              <w:rPr>
                <w:rFonts w:hint="eastAsia"/>
              </w:rPr>
              <w:t>：</w:t>
            </w:r>
          </w:p>
          <w:p w14:paraId="5EBE45C5" w14:textId="77777777" w:rsidR="00076E1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2</w:t>
            </w:r>
            <w:r>
              <w:rPr>
                <w:rFonts w:hint="eastAsia"/>
              </w:rPr>
              <w:t>：</w:t>
            </w:r>
          </w:p>
          <w:p w14:paraId="4487774D" w14:textId="77777777" w:rsidR="00076E1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lastRenderedPageBreak/>
              <w:t>bit</w:t>
            </w:r>
            <w:r>
              <w:t>3</w:t>
            </w:r>
            <w:r>
              <w:rPr>
                <w:rFonts w:hint="eastAsia"/>
              </w:rPr>
              <w:t>：</w:t>
            </w:r>
          </w:p>
          <w:p w14:paraId="1BF88B8F" w14:textId="77777777" w:rsidR="00076E1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4</w:t>
            </w:r>
            <w:r>
              <w:rPr>
                <w:rFonts w:hint="eastAsia"/>
              </w:rPr>
              <w:t>：</w:t>
            </w:r>
          </w:p>
          <w:p w14:paraId="290EA479" w14:textId="77777777" w:rsidR="00076E1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5</w:t>
            </w:r>
            <w:r>
              <w:rPr>
                <w:rFonts w:hint="eastAsia"/>
              </w:rPr>
              <w:t>：</w:t>
            </w:r>
          </w:p>
          <w:p w14:paraId="31C88049" w14:textId="77777777" w:rsidR="00076E1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6</w:t>
            </w:r>
            <w:r>
              <w:rPr>
                <w:rFonts w:hint="eastAsia"/>
              </w:rPr>
              <w:t>：</w:t>
            </w:r>
          </w:p>
          <w:p w14:paraId="73EE518C" w14:textId="77777777" w:rsidR="00076E14" w:rsidRPr="00B71A34" w:rsidRDefault="00076E14" w:rsidP="00746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bit</w:t>
            </w:r>
            <w:r>
              <w:t>7</w:t>
            </w:r>
            <w:r>
              <w:rPr>
                <w:rFonts w:hint="eastAsia"/>
              </w:rPr>
              <w:t>：</w:t>
            </w:r>
          </w:p>
        </w:tc>
      </w:tr>
    </w:tbl>
    <w:p w14:paraId="69DE90C2" w14:textId="77777777" w:rsidR="00693054" w:rsidRDefault="00693054" w:rsidP="00693054">
      <w:pPr>
        <w:rPr>
          <w:rFonts w:asciiTheme="majorHAnsi" w:eastAsiaTheme="majorEastAsia" w:hAnsiTheme="majorHAnsi"/>
          <w:sz w:val="28"/>
        </w:rPr>
      </w:pPr>
      <w:r>
        <w:lastRenderedPageBreak/>
        <w:br w:type="page"/>
      </w:r>
    </w:p>
    <w:p w14:paraId="1A64629B" w14:textId="77777777" w:rsidR="0029472C" w:rsidRDefault="00B360A8" w:rsidP="00B360A8">
      <w:pPr>
        <w:pStyle w:val="Title1"/>
      </w:pPr>
      <w:r>
        <w:rPr>
          <w:rFonts w:hint="eastAsia"/>
        </w:rPr>
        <w:lastRenderedPageBreak/>
        <w:t>4</w:t>
      </w:r>
      <w:r>
        <w:t xml:space="preserve"> GCS</w:t>
      </w:r>
      <w:r>
        <w:rPr>
          <w:rFonts w:hint="eastAsia"/>
        </w:rPr>
        <w:t>发送到</w:t>
      </w:r>
      <w:r>
        <w:t>UAV</w:t>
      </w:r>
    </w:p>
    <w:p w14:paraId="18279F04" w14:textId="77777777" w:rsidR="000F7F16" w:rsidRDefault="00844CE1" w:rsidP="007E310A">
      <w:r>
        <w:rPr>
          <w:rFonts w:hint="eastAsia"/>
        </w:rPr>
        <w:t>使用</w:t>
      </w:r>
      <w:r w:rsidRPr="00B82284">
        <w:t>MAVLink</w:t>
      </w:r>
      <w:r>
        <w:rPr>
          <w:rFonts w:hint="eastAsia"/>
        </w:rPr>
        <w:t>协议及消息</w:t>
      </w:r>
      <w:r w:rsidR="00E82395">
        <w:rPr>
          <w:rFonts w:hint="eastAsia"/>
        </w:rPr>
        <w:t>，此表</w:t>
      </w:r>
      <w:r w:rsidR="000F7F16">
        <w:rPr>
          <w:rFonts w:hint="eastAsia"/>
        </w:rPr>
        <w:t>仅供参考</w:t>
      </w:r>
    </w:p>
    <w:tbl>
      <w:tblPr>
        <w:tblStyle w:val="4-5"/>
        <w:tblW w:w="8294" w:type="dxa"/>
        <w:tblLayout w:type="fixed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2A6766" w:rsidRPr="007223A9" w14:paraId="68904AC1" w14:textId="77777777" w:rsidTr="00065C1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30C139A" w14:textId="77777777" w:rsidR="002A6766" w:rsidRPr="00762374" w:rsidRDefault="002A6766" w:rsidP="00FB0D37">
            <w:pPr>
              <w:jc w:val="center"/>
              <w:rPr>
                <w:bCs w:val="0"/>
              </w:rPr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4158C8CC" w14:textId="77777777" w:rsidR="002A6766" w:rsidRPr="00762374" w:rsidRDefault="002A676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名称</w:t>
            </w:r>
          </w:p>
        </w:tc>
        <w:tc>
          <w:tcPr>
            <w:tcW w:w="794" w:type="dxa"/>
            <w:vAlign w:val="center"/>
          </w:tcPr>
          <w:p w14:paraId="061C0963" w14:textId="77777777" w:rsidR="002A6766" w:rsidRPr="00762374" w:rsidRDefault="002A676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类型</w:t>
            </w:r>
          </w:p>
        </w:tc>
        <w:tc>
          <w:tcPr>
            <w:tcW w:w="850" w:type="dxa"/>
            <w:vAlign w:val="center"/>
          </w:tcPr>
          <w:p w14:paraId="7CA0D52E" w14:textId="77777777" w:rsidR="002A6766" w:rsidRPr="00762374" w:rsidRDefault="002A676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t>单位</w:t>
            </w:r>
          </w:p>
        </w:tc>
        <w:tc>
          <w:tcPr>
            <w:tcW w:w="3532" w:type="dxa"/>
            <w:vAlign w:val="center"/>
          </w:tcPr>
          <w:p w14:paraId="411F4B15" w14:textId="77777777" w:rsidR="002A6766" w:rsidRPr="00762374" w:rsidRDefault="002A6766" w:rsidP="00FB0D3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Cs w:val="0"/>
              </w:rPr>
            </w:pPr>
            <w:r w:rsidRPr="00762374">
              <w:rPr>
                <w:rFonts w:hint="eastAsia"/>
              </w:rPr>
              <w:t>备注</w:t>
            </w:r>
          </w:p>
        </w:tc>
      </w:tr>
      <w:tr w:rsidR="002A6766" w:rsidRPr="007223A9" w14:paraId="32F4D68B" w14:textId="77777777" w:rsidTr="00065C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290BE0F" w14:textId="77777777" w:rsidR="002A6766" w:rsidRPr="00762374" w:rsidRDefault="002A6766" w:rsidP="002A6766">
            <w:pPr>
              <w:jc w:val="center"/>
              <w:rPr>
                <w:bCs w:val="0"/>
              </w:rPr>
            </w:pPr>
            <w:r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05D8072A" w14:textId="77777777" w:rsidR="002A6766" w:rsidRPr="00762374" w:rsidRDefault="002A6766" w:rsidP="002A676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62374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4B979533" w14:textId="77777777" w:rsidR="002A6766" w:rsidRPr="007223A9" w:rsidRDefault="002A6766" w:rsidP="002A676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1143A62E" w14:textId="77777777" w:rsidR="002A6766" w:rsidRPr="007223A9" w:rsidRDefault="002A6766" w:rsidP="002A676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B4AE30A" w14:textId="77777777" w:rsidR="002A6766" w:rsidRPr="00D33188" w:rsidRDefault="00297948" w:rsidP="002A676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32</w:t>
            </w:r>
          </w:p>
        </w:tc>
      </w:tr>
      <w:tr w:rsidR="002A6766" w:rsidRPr="007223A9" w14:paraId="4224210E" w14:textId="77777777" w:rsidTr="00065C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5D75927" w14:textId="77777777" w:rsidR="002A6766" w:rsidRPr="00762374" w:rsidRDefault="002A6766" w:rsidP="002A6766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61841205" w14:textId="77777777" w:rsidR="002A6766" w:rsidRPr="00762374" w:rsidRDefault="00B41697" w:rsidP="002A676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22B4368A" w14:textId="77777777" w:rsidR="002A6766" w:rsidRDefault="002A6766" w:rsidP="002A676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769D151C" w14:textId="77777777" w:rsidR="002A6766" w:rsidRPr="00E2091A" w:rsidRDefault="002A6766" w:rsidP="002A676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33FD03B" w14:textId="77777777" w:rsidR="002A6766" w:rsidRPr="00D33188" w:rsidRDefault="00A826D1" w:rsidP="002A676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5</w:t>
            </w:r>
            <w:r w:rsidR="00BC4654">
              <w:t>1</w:t>
            </w:r>
          </w:p>
        </w:tc>
      </w:tr>
      <w:tr w:rsidR="009A3C65" w:rsidRPr="007223A9" w14:paraId="0464835C" w14:textId="77777777" w:rsidTr="00065C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F14E3B6" w14:textId="77777777" w:rsidR="009A3C65" w:rsidRDefault="009A3C65" w:rsidP="009A3C65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5F70B4DA" w14:textId="77777777" w:rsidR="009A3C65" w:rsidRDefault="009A3C65" w:rsidP="009A3C6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01D6F33B" w14:textId="77777777" w:rsidR="009A3C65" w:rsidRDefault="009A3C65" w:rsidP="009A3C6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2E3DBE5B" w14:textId="77777777" w:rsidR="009A3C65" w:rsidRDefault="009A3C65" w:rsidP="009A3C6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11BC6B13" w14:textId="77777777" w:rsidR="009A3C65" w:rsidRDefault="009A3C65" w:rsidP="009A3C6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2A6766" w:rsidRPr="007223A9" w14:paraId="20358626" w14:textId="77777777" w:rsidTr="00065C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F101087" w14:textId="77777777" w:rsidR="002A6766" w:rsidRDefault="00531FF0" w:rsidP="00FB0D37">
            <w:pPr>
              <w:jc w:val="center"/>
            </w:pPr>
            <w:r>
              <w:t>2</w:t>
            </w:r>
          </w:p>
        </w:tc>
        <w:tc>
          <w:tcPr>
            <w:tcW w:w="2268" w:type="dxa"/>
            <w:vAlign w:val="center"/>
          </w:tcPr>
          <w:p w14:paraId="4656D60C" w14:textId="77777777" w:rsidR="002A6766" w:rsidRDefault="002A676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0C5E5D62" w14:textId="77777777" w:rsidR="002A6766" w:rsidRDefault="002A676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1B3135F8" w14:textId="77777777" w:rsidR="002A6766" w:rsidRPr="007223A9" w:rsidRDefault="002A6766" w:rsidP="00FB0D3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49F03BDE" w14:textId="77777777" w:rsidR="002A6766" w:rsidRDefault="002A6766" w:rsidP="00FB0D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92FFE" w:rsidRPr="00365361" w14:paraId="7292C259" w14:textId="77777777" w:rsidTr="00065C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06812C2" w14:textId="77777777" w:rsidR="00E92FFE" w:rsidRPr="00B63629" w:rsidRDefault="00531FF0" w:rsidP="00E92FFE">
            <w:pPr>
              <w:jc w:val="center"/>
              <w:rPr>
                <w:b w:val="0"/>
                <w:bCs w:val="0"/>
              </w:rPr>
            </w:pPr>
            <w:r>
              <w:t>10</w:t>
            </w:r>
          </w:p>
        </w:tc>
        <w:tc>
          <w:tcPr>
            <w:tcW w:w="2268" w:type="dxa"/>
            <w:vAlign w:val="center"/>
          </w:tcPr>
          <w:p w14:paraId="73A463BB" w14:textId="77777777" w:rsidR="00E92FFE" w:rsidRPr="00694105" w:rsidRDefault="00E92FFE" w:rsidP="00E92F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S</w:t>
            </w:r>
            <w:r>
              <w:rPr>
                <w:rFonts w:hint="eastAsia"/>
                <w:b/>
                <w:bCs/>
              </w:rPr>
              <w:t>e</w:t>
            </w:r>
            <w:r>
              <w:rPr>
                <w:b/>
                <w:bCs/>
              </w:rPr>
              <w:t>tting</w:t>
            </w:r>
          </w:p>
        </w:tc>
        <w:tc>
          <w:tcPr>
            <w:tcW w:w="794" w:type="dxa"/>
            <w:vAlign w:val="center"/>
          </w:tcPr>
          <w:p w14:paraId="0492F32D" w14:textId="77777777" w:rsidR="00E92FFE" w:rsidRPr="007223A9" w:rsidRDefault="00E92FFE" w:rsidP="00E92F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1487AABD" w14:textId="77777777" w:rsidR="00E92FFE" w:rsidRPr="007223A9" w:rsidRDefault="00E92FFE" w:rsidP="00E92F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33ADE0A3" w14:textId="77777777" w:rsidR="00E92FFE" w:rsidRPr="007223A9" w:rsidRDefault="00E92FFE" w:rsidP="006B3DCA">
            <w:pPr>
              <w:ind w:left="840" w:hangingChars="400" w:hanging="84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控制模式</w:t>
            </w:r>
            <w:r w:rsidR="006B3DCA">
              <w:rPr>
                <w:rFonts w:hint="eastAsia"/>
              </w:rPr>
              <w:t>，其中</w:t>
            </w:r>
            <w:r w:rsidR="004B4EC5">
              <w:t>255</w:t>
            </w:r>
            <w:r w:rsidR="006B3DCA">
              <w:rPr>
                <w:rFonts w:hint="eastAsia"/>
              </w:rPr>
              <w:t>保留</w:t>
            </w:r>
          </w:p>
          <w:p w14:paraId="308FAE19" w14:textId="77777777" w:rsidR="00E92FFE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0</w:t>
            </w:r>
            <w:r>
              <w:rPr>
                <w:rFonts w:hint="eastAsia"/>
                <w:noProof/>
              </w:rPr>
              <w:t>：S</w:t>
            </w:r>
            <w:r>
              <w:rPr>
                <w:noProof/>
              </w:rPr>
              <w:t>hut D</w:t>
            </w:r>
            <w:r w:rsidRPr="008A26EE">
              <w:rPr>
                <w:noProof/>
              </w:rPr>
              <w:t>own</w:t>
            </w:r>
          </w:p>
          <w:p w14:paraId="1316C99B" w14:textId="77777777" w:rsidR="00E92FFE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1</w:t>
            </w:r>
            <w:r>
              <w:rPr>
                <w:rFonts w:hint="eastAsia"/>
                <w:noProof/>
              </w:rPr>
              <w:t>：</w:t>
            </w:r>
            <w:r>
              <w:rPr>
                <w:noProof/>
              </w:rPr>
              <w:t>Rotors Start</w:t>
            </w:r>
          </w:p>
          <w:p w14:paraId="6C40EE96" w14:textId="77777777" w:rsidR="00E92FFE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2</w:t>
            </w:r>
            <w:r>
              <w:rPr>
                <w:rFonts w:hint="eastAsia"/>
                <w:noProof/>
              </w:rPr>
              <w:t>：</w:t>
            </w:r>
            <w:r>
              <w:rPr>
                <w:noProof/>
              </w:rPr>
              <w:t>Take Off</w:t>
            </w:r>
          </w:p>
          <w:p w14:paraId="120DE1F0" w14:textId="77777777" w:rsidR="00E92FFE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3</w:t>
            </w:r>
            <w:r>
              <w:rPr>
                <w:rFonts w:hint="eastAsia"/>
                <w:noProof/>
              </w:rPr>
              <w:t>：</w:t>
            </w:r>
            <w:r>
              <w:rPr>
                <w:noProof/>
              </w:rPr>
              <w:t>Hover</w:t>
            </w:r>
          </w:p>
          <w:p w14:paraId="39A167F7" w14:textId="77777777" w:rsidR="00E92FFE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4</w:t>
            </w:r>
            <w:r>
              <w:rPr>
                <w:rFonts w:hint="eastAsia"/>
                <w:noProof/>
              </w:rPr>
              <w:t>：</w:t>
            </w:r>
            <w:r>
              <w:rPr>
                <w:noProof/>
              </w:rPr>
              <w:t>Follow USV</w:t>
            </w:r>
          </w:p>
          <w:p w14:paraId="001E35EB" w14:textId="77777777" w:rsidR="00E92FFE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5</w:t>
            </w:r>
            <w:r>
              <w:rPr>
                <w:rFonts w:hint="eastAsia"/>
                <w:noProof/>
              </w:rPr>
              <w:t>：</w:t>
            </w:r>
            <w:r>
              <w:rPr>
                <w:noProof/>
              </w:rPr>
              <w:t>Land</w:t>
            </w:r>
          </w:p>
          <w:p w14:paraId="22071AEA" w14:textId="77777777" w:rsidR="00E92FFE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6</w:t>
            </w:r>
            <w:r>
              <w:rPr>
                <w:rFonts w:hint="eastAsia"/>
                <w:noProof/>
              </w:rPr>
              <w:t>：</w:t>
            </w:r>
            <w:r>
              <w:rPr>
                <w:noProof/>
              </w:rPr>
              <w:t>Go Around</w:t>
            </w:r>
          </w:p>
          <w:p w14:paraId="05A052BD" w14:textId="77777777" w:rsidR="00E92FFE" w:rsidRPr="00D24D1A" w:rsidRDefault="00E92FFE" w:rsidP="00E92F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7</w:t>
            </w:r>
            <w:r>
              <w:rPr>
                <w:rFonts w:hint="eastAsia"/>
                <w:noProof/>
              </w:rPr>
              <w:t>：</w:t>
            </w:r>
            <w:r>
              <w:rPr>
                <w:noProof/>
              </w:rPr>
              <w:t>Return Home</w:t>
            </w:r>
          </w:p>
        </w:tc>
      </w:tr>
      <w:tr w:rsidR="006E260F" w:rsidRPr="007223A9" w14:paraId="003D5A6B" w14:textId="77777777" w:rsidTr="00065C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336B830" w14:textId="77777777" w:rsidR="006E260F" w:rsidRPr="00B63629" w:rsidRDefault="00531FF0" w:rsidP="006E260F">
            <w:pPr>
              <w:jc w:val="center"/>
              <w:rPr>
                <w:b w:val="0"/>
                <w:bCs w:val="0"/>
              </w:rPr>
            </w:pPr>
            <w:r>
              <w:t>11</w:t>
            </w:r>
          </w:p>
        </w:tc>
        <w:tc>
          <w:tcPr>
            <w:tcW w:w="2268" w:type="dxa"/>
            <w:vAlign w:val="center"/>
          </w:tcPr>
          <w:p w14:paraId="6544B39F" w14:textId="77777777" w:rsidR="006E260F" w:rsidRPr="00B63629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B63629">
              <w:rPr>
                <w:b/>
                <w:bCs/>
              </w:rPr>
              <w:t>DesiredVelocity</w:t>
            </w:r>
            <w:r>
              <w:rPr>
                <w:b/>
                <w:bCs/>
              </w:rPr>
              <w:t>N</w:t>
            </w:r>
            <w:r>
              <w:rPr>
                <w:rFonts w:hint="eastAsia"/>
                <w:b/>
                <w:bCs/>
              </w:rPr>
              <w:t>or</w:t>
            </w:r>
            <w:r>
              <w:rPr>
                <w:b/>
                <w:bCs/>
              </w:rPr>
              <w:t>th</w:t>
            </w:r>
          </w:p>
        </w:tc>
        <w:tc>
          <w:tcPr>
            <w:tcW w:w="794" w:type="dxa"/>
            <w:vAlign w:val="center"/>
          </w:tcPr>
          <w:p w14:paraId="17ABBEB9" w14:textId="77777777" w:rsidR="006E260F" w:rsidRPr="007223A9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fp</w:t>
            </w:r>
            <w:r>
              <w:t>32</w:t>
            </w:r>
          </w:p>
        </w:tc>
        <w:tc>
          <w:tcPr>
            <w:tcW w:w="850" w:type="dxa"/>
            <w:vAlign w:val="center"/>
          </w:tcPr>
          <w:p w14:paraId="32C06F2A" w14:textId="77777777" w:rsidR="006E260F" w:rsidRPr="007223A9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1B755B54" w14:textId="77777777" w:rsidR="006E260F" w:rsidRPr="0097210C" w:rsidRDefault="006E260F" w:rsidP="006E260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期望</w:t>
            </w:r>
            <w:r w:rsidR="00185E8D">
              <w:rPr>
                <w:rFonts w:hint="eastAsia"/>
              </w:rPr>
              <w:t>/目标</w:t>
            </w:r>
            <w:r>
              <w:rPr>
                <w:rFonts w:hint="eastAsia"/>
              </w:rPr>
              <w:t>北向速度</w:t>
            </w:r>
          </w:p>
        </w:tc>
      </w:tr>
      <w:tr w:rsidR="006E260F" w:rsidRPr="007223A9" w14:paraId="49DB82FE" w14:textId="77777777" w:rsidTr="00065C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CC2777D" w14:textId="77777777" w:rsidR="006E260F" w:rsidRDefault="006E260F" w:rsidP="006E260F">
            <w:pPr>
              <w:jc w:val="center"/>
            </w:pPr>
            <w:r>
              <w:rPr>
                <w:rFonts w:hint="eastAsia"/>
              </w:rPr>
              <w:t>1</w:t>
            </w:r>
            <w:r w:rsidR="00531FF0">
              <w:t>5</w:t>
            </w:r>
          </w:p>
        </w:tc>
        <w:tc>
          <w:tcPr>
            <w:tcW w:w="2268" w:type="dxa"/>
            <w:vAlign w:val="center"/>
          </w:tcPr>
          <w:p w14:paraId="5B6ECE3A" w14:textId="77777777" w:rsidR="006E260F" w:rsidRPr="00B63629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B63629">
              <w:rPr>
                <w:b/>
                <w:bCs/>
              </w:rPr>
              <w:t>DesiredVelocity</w:t>
            </w:r>
            <w:r>
              <w:rPr>
                <w:b/>
                <w:bCs/>
              </w:rPr>
              <w:t>East</w:t>
            </w:r>
          </w:p>
        </w:tc>
        <w:tc>
          <w:tcPr>
            <w:tcW w:w="794" w:type="dxa"/>
            <w:vAlign w:val="center"/>
          </w:tcPr>
          <w:p w14:paraId="44EA6ACD" w14:textId="77777777" w:rsidR="006E260F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fp</w:t>
            </w:r>
            <w:r>
              <w:t>32</w:t>
            </w:r>
          </w:p>
        </w:tc>
        <w:tc>
          <w:tcPr>
            <w:tcW w:w="850" w:type="dxa"/>
            <w:vAlign w:val="center"/>
          </w:tcPr>
          <w:p w14:paraId="70100B3E" w14:textId="77777777" w:rsidR="006E260F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328C4262" w14:textId="77777777" w:rsidR="006E260F" w:rsidRDefault="006E260F" w:rsidP="006E260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期望</w:t>
            </w:r>
            <w:r w:rsidR="00185E8D">
              <w:rPr>
                <w:rFonts w:hint="eastAsia"/>
              </w:rPr>
              <w:t>/目标</w:t>
            </w:r>
            <w:r>
              <w:rPr>
                <w:rFonts w:hint="eastAsia"/>
              </w:rPr>
              <w:t>东向速度</w:t>
            </w:r>
          </w:p>
        </w:tc>
      </w:tr>
      <w:tr w:rsidR="006E260F" w:rsidRPr="007223A9" w14:paraId="30472D5B" w14:textId="77777777" w:rsidTr="00065C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53D1881" w14:textId="77777777" w:rsidR="006E260F" w:rsidRDefault="006E260F" w:rsidP="006E260F">
            <w:pPr>
              <w:jc w:val="center"/>
            </w:pPr>
            <w:r>
              <w:t>1</w:t>
            </w:r>
            <w:r w:rsidR="00531FF0">
              <w:t>9</w:t>
            </w:r>
          </w:p>
        </w:tc>
        <w:tc>
          <w:tcPr>
            <w:tcW w:w="2268" w:type="dxa"/>
            <w:vAlign w:val="center"/>
          </w:tcPr>
          <w:p w14:paraId="13E1B241" w14:textId="77777777" w:rsidR="006E260F" w:rsidRPr="00B63629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B63629">
              <w:rPr>
                <w:b/>
                <w:bCs/>
              </w:rPr>
              <w:t>DesiredVelocity</w:t>
            </w:r>
            <w:r>
              <w:rPr>
                <w:b/>
                <w:bCs/>
              </w:rPr>
              <w:t>Down</w:t>
            </w:r>
          </w:p>
        </w:tc>
        <w:tc>
          <w:tcPr>
            <w:tcW w:w="794" w:type="dxa"/>
            <w:vAlign w:val="center"/>
          </w:tcPr>
          <w:p w14:paraId="54803397" w14:textId="77777777" w:rsidR="006E260F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fp</w:t>
            </w:r>
            <w:r>
              <w:t>32</w:t>
            </w:r>
          </w:p>
        </w:tc>
        <w:tc>
          <w:tcPr>
            <w:tcW w:w="850" w:type="dxa"/>
            <w:vAlign w:val="center"/>
          </w:tcPr>
          <w:p w14:paraId="554808BD" w14:textId="77777777" w:rsidR="006E260F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47840F2E" w14:textId="77777777" w:rsidR="006E260F" w:rsidRDefault="006E260F" w:rsidP="006E260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期望</w:t>
            </w:r>
            <w:r w:rsidR="00185E8D">
              <w:rPr>
                <w:rFonts w:hint="eastAsia"/>
              </w:rPr>
              <w:t>/目标</w:t>
            </w:r>
            <w:r>
              <w:rPr>
                <w:rFonts w:hint="eastAsia"/>
              </w:rPr>
              <w:t>地向速度</w:t>
            </w:r>
          </w:p>
        </w:tc>
      </w:tr>
      <w:tr w:rsidR="006E260F" w:rsidRPr="007223A9" w14:paraId="68C06683" w14:textId="77777777" w:rsidTr="00065C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5A3C723" w14:textId="77777777" w:rsidR="006E260F" w:rsidRPr="00B63629" w:rsidRDefault="003075DF" w:rsidP="006E260F">
            <w:pPr>
              <w:jc w:val="center"/>
              <w:rPr>
                <w:b w:val="0"/>
                <w:bCs w:val="0"/>
              </w:rPr>
            </w:pPr>
            <w:r>
              <w:t>2</w:t>
            </w:r>
            <w:r w:rsidR="00531FF0">
              <w:t>3</w:t>
            </w:r>
          </w:p>
        </w:tc>
        <w:tc>
          <w:tcPr>
            <w:tcW w:w="2268" w:type="dxa"/>
            <w:vAlign w:val="center"/>
          </w:tcPr>
          <w:p w14:paraId="671B63B4" w14:textId="77777777" w:rsidR="006E260F" w:rsidRPr="00B63629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B63629">
              <w:rPr>
                <w:b/>
                <w:bCs/>
              </w:rPr>
              <w:t>DesiredHeading</w:t>
            </w:r>
          </w:p>
        </w:tc>
        <w:tc>
          <w:tcPr>
            <w:tcW w:w="794" w:type="dxa"/>
            <w:vAlign w:val="center"/>
          </w:tcPr>
          <w:p w14:paraId="20CCD000" w14:textId="77777777" w:rsidR="006E260F" w:rsidRPr="007223A9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fp</w:t>
            </w:r>
            <w:r>
              <w:t>32</w:t>
            </w:r>
          </w:p>
        </w:tc>
        <w:tc>
          <w:tcPr>
            <w:tcW w:w="850" w:type="dxa"/>
            <w:vAlign w:val="center"/>
          </w:tcPr>
          <w:p w14:paraId="6C546125" w14:textId="77777777" w:rsidR="006E260F" w:rsidRPr="007223A9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7C1FBDC7" w14:textId="77777777" w:rsidR="006E260F" w:rsidRPr="00EB177F" w:rsidRDefault="006E260F" w:rsidP="006E260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期望航向</w:t>
            </w:r>
          </w:p>
        </w:tc>
      </w:tr>
      <w:tr w:rsidR="006E260F" w:rsidRPr="007223A9" w14:paraId="51A55F61" w14:textId="77777777" w:rsidTr="00065C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829AD18" w14:textId="77777777" w:rsidR="006E260F" w:rsidRPr="00B63629" w:rsidRDefault="006E260F" w:rsidP="006E260F">
            <w:pPr>
              <w:jc w:val="center"/>
              <w:rPr>
                <w:b w:val="0"/>
                <w:bCs w:val="0"/>
              </w:rPr>
            </w:pPr>
            <w:r>
              <w:t>2</w:t>
            </w:r>
            <w:r w:rsidR="00531FF0">
              <w:t>7</w:t>
            </w:r>
          </w:p>
        </w:tc>
        <w:tc>
          <w:tcPr>
            <w:tcW w:w="2268" w:type="dxa"/>
            <w:vAlign w:val="center"/>
          </w:tcPr>
          <w:p w14:paraId="31E25513" w14:textId="77777777" w:rsidR="006E260F" w:rsidRPr="00B63629" w:rsidRDefault="004F135B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B63629">
              <w:rPr>
                <w:b/>
                <w:bCs/>
              </w:rPr>
              <w:t>Desired</w:t>
            </w:r>
            <w:r w:rsidR="006E260F" w:rsidRPr="00B63629">
              <w:rPr>
                <w:b/>
                <w:bCs/>
              </w:rPr>
              <w:t>Latitude</w:t>
            </w:r>
          </w:p>
        </w:tc>
        <w:tc>
          <w:tcPr>
            <w:tcW w:w="794" w:type="dxa"/>
            <w:vAlign w:val="center"/>
          </w:tcPr>
          <w:p w14:paraId="52E68E32" w14:textId="77777777" w:rsidR="006E260F" w:rsidRPr="007223A9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71E9FB43" w14:textId="77777777" w:rsidR="006E260F" w:rsidRPr="007223A9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38593725" w14:textId="77777777" w:rsidR="006E260F" w:rsidRPr="007223A9" w:rsidRDefault="00DC7CAD" w:rsidP="006E260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期望/</w:t>
            </w:r>
            <w:r w:rsidR="006E260F">
              <w:rPr>
                <w:rFonts w:hint="eastAsia"/>
              </w:rPr>
              <w:t>目标</w:t>
            </w:r>
            <w:r w:rsidR="006E260F">
              <w:t>GPS点</w:t>
            </w:r>
            <w:r w:rsidR="006E260F">
              <w:rPr>
                <w:rFonts w:hint="eastAsia"/>
              </w:rPr>
              <w:t>纬</w:t>
            </w:r>
            <w:r w:rsidR="006E260F">
              <w:t>度</w:t>
            </w:r>
          </w:p>
        </w:tc>
      </w:tr>
      <w:tr w:rsidR="006E260F" w:rsidRPr="007223A9" w14:paraId="23A2ED93" w14:textId="77777777" w:rsidTr="00065C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048FD61" w14:textId="77777777" w:rsidR="006E260F" w:rsidRPr="00B63629" w:rsidRDefault="003075DF" w:rsidP="006E260F">
            <w:pPr>
              <w:jc w:val="center"/>
              <w:rPr>
                <w:b w:val="0"/>
                <w:bCs w:val="0"/>
              </w:rPr>
            </w:pPr>
            <w:r>
              <w:t>3</w:t>
            </w:r>
            <w:r w:rsidR="00531FF0">
              <w:t>5</w:t>
            </w:r>
          </w:p>
        </w:tc>
        <w:tc>
          <w:tcPr>
            <w:tcW w:w="2268" w:type="dxa"/>
            <w:vAlign w:val="center"/>
          </w:tcPr>
          <w:p w14:paraId="1B2D56B8" w14:textId="77777777" w:rsidR="006E260F" w:rsidRPr="00B63629" w:rsidRDefault="004F135B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B63629">
              <w:rPr>
                <w:b/>
                <w:bCs/>
              </w:rPr>
              <w:t>Desired</w:t>
            </w:r>
            <w:r w:rsidR="006E260F" w:rsidRPr="00B63629">
              <w:rPr>
                <w:b/>
                <w:bCs/>
              </w:rPr>
              <w:t>Longitude</w:t>
            </w:r>
          </w:p>
        </w:tc>
        <w:tc>
          <w:tcPr>
            <w:tcW w:w="794" w:type="dxa"/>
            <w:vAlign w:val="center"/>
          </w:tcPr>
          <w:p w14:paraId="35649A93" w14:textId="77777777" w:rsidR="006E260F" w:rsidRPr="007223A9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6F8AC90C" w14:textId="77777777" w:rsidR="006E260F" w:rsidRPr="007223A9" w:rsidRDefault="006E260F" w:rsidP="006E260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3A4FD4C9" w14:textId="77777777" w:rsidR="006E260F" w:rsidRPr="00810C7E" w:rsidRDefault="00DC7CAD" w:rsidP="006E260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期望/</w:t>
            </w:r>
            <w:r w:rsidR="006E260F">
              <w:rPr>
                <w:rFonts w:hint="eastAsia"/>
              </w:rPr>
              <w:t>目标</w:t>
            </w:r>
            <w:r w:rsidR="006E260F">
              <w:t>GPS点经度</w:t>
            </w:r>
          </w:p>
        </w:tc>
      </w:tr>
      <w:tr w:rsidR="006E260F" w:rsidRPr="007223A9" w14:paraId="2DF63A18" w14:textId="77777777" w:rsidTr="00065C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C80EFFA" w14:textId="77777777" w:rsidR="006E260F" w:rsidRPr="00B63629" w:rsidRDefault="003075DF" w:rsidP="006E260F">
            <w:pPr>
              <w:jc w:val="center"/>
            </w:pPr>
            <w:r>
              <w:rPr>
                <w:rFonts w:hint="eastAsia"/>
              </w:rPr>
              <w:t>4</w:t>
            </w:r>
            <w:r w:rsidR="00531FF0">
              <w:t>3</w:t>
            </w:r>
          </w:p>
        </w:tc>
        <w:tc>
          <w:tcPr>
            <w:tcW w:w="2268" w:type="dxa"/>
            <w:vAlign w:val="center"/>
          </w:tcPr>
          <w:p w14:paraId="39831FEA" w14:textId="77777777" w:rsidR="006E260F" w:rsidRPr="00B63629" w:rsidRDefault="004F135B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B63629">
              <w:rPr>
                <w:b/>
                <w:bCs/>
              </w:rPr>
              <w:t>Desired</w:t>
            </w:r>
            <w:r w:rsidR="006E260F">
              <w:rPr>
                <w:rFonts w:hint="eastAsia"/>
                <w:b/>
                <w:bCs/>
              </w:rPr>
              <w:t>Altitude</w:t>
            </w:r>
          </w:p>
        </w:tc>
        <w:tc>
          <w:tcPr>
            <w:tcW w:w="794" w:type="dxa"/>
            <w:vAlign w:val="center"/>
          </w:tcPr>
          <w:p w14:paraId="766C2288" w14:textId="77777777" w:rsidR="006E260F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2D75A309" w14:textId="77777777" w:rsidR="006E260F" w:rsidRPr="0097210C" w:rsidRDefault="006E260F" w:rsidP="006E260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m</w:t>
            </w:r>
          </w:p>
        </w:tc>
        <w:tc>
          <w:tcPr>
            <w:tcW w:w="3532" w:type="dxa"/>
            <w:vAlign w:val="center"/>
          </w:tcPr>
          <w:p w14:paraId="14FC4BD7" w14:textId="77777777" w:rsidR="006E260F" w:rsidRDefault="00DC7CAD" w:rsidP="006E260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期望/</w:t>
            </w:r>
            <w:r w:rsidR="006E260F">
              <w:rPr>
                <w:rFonts w:hint="eastAsia"/>
              </w:rPr>
              <w:t>目标</w:t>
            </w:r>
            <w:r w:rsidR="006E260F">
              <w:t>GPS点</w:t>
            </w:r>
            <w:r w:rsidR="006E260F">
              <w:rPr>
                <w:rFonts w:hint="eastAsia"/>
              </w:rPr>
              <w:t>高度</w:t>
            </w:r>
          </w:p>
        </w:tc>
      </w:tr>
    </w:tbl>
    <w:p w14:paraId="5A1F6D07" w14:textId="77777777" w:rsidR="003C3E79" w:rsidRDefault="003C3E79" w:rsidP="003C3E79">
      <w:r>
        <w:br w:type="page"/>
      </w:r>
    </w:p>
    <w:p w14:paraId="02A69C3C" w14:textId="77777777" w:rsidR="0089469C" w:rsidRDefault="00B360A8" w:rsidP="00B360A8">
      <w:pPr>
        <w:pStyle w:val="Title1"/>
      </w:pPr>
      <w:r>
        <w:rPr>
          <w:rFonts w:hint="eastAsia"/>
        </w:rPr>
        <w:lastRenderedPageBreak/>
        <w:t>5 UAV发送到GCS</w:t>
      </w:r>
    </w:p>
    <w:p w14:paraId="4CC4527C" w14:textId="77777777" w:rsidR="005A71D4" w:rsidRDefault="005A71D4" w:rsidP="00F44ABD">
      <w:r>
        <w:rPr>
          <w:rFonts w:hint="eastAsia"/>
        </w:rPr>
        <w:t>使用</w:t>
      </w:r>
      <w:r w:rsidRPr="00B82284">
        <w:t>MAVLink</w:t>
      </w:r>
      <w:r>
        <w:rPr>
          <w:rFonts w:hint="eastAsia"/>
        </w:rPr>
        <w:t>协议及消息</w:t>
      </w:r>
      <w:r w:rsidR="00F44ABD">
        <w:rPr>
          <w:rFonts w:hint="eastAsia"/>
        </w:rPr>
        <w:t>，此表仅供参考</w:t>
      </w:r>
    </w:p>
    <w:tbl>
      <w:tblPr>
        <w:tblStyle w:val="4-5"/>
        <w:tblW w:w="8294" w:type="dxa"/>
        <w:tblLook w:val="04A0" w:firstRow="1" w:lastRow="0" w:firstColumn="1" w:lastColumn="0" w:noHBand="0" w:noVBand="1"/>
      </w:tblPr>
      <w:tblGrid>
        <w:gridCol w:w="850"/>
        <w:gridCol w:w="2268"/>
        <w:gridCol w:w="794"/>
        <w:gridCol w:w="850"/>
        <w:gridCol w:w="3532"/>
      </w:tblGrid>
      <w:tr w:rsidR="00FA01FF" w14:paraId="2ECFAC6B" w14:textId="77777777" w:rsidTr="00D4718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29D2ABB" w14:textId="77777777" w:rsidR="00FA01FF" w:rsidRPr="005A65EC" w:rsidRDefault="00AB3838" w:rsidP="003B21C3">
            <w:pPr>
              <w:jc w:val="center"/>
            </w:pPr>
            <w:r>
              <w:rPr>
                <w:rFonts w:hint="eastAsia"/>
              </w:rPr>
              <w:t>偏移</w:t>
            </w:r>
          </w:p>
        </w:tc>
        <w:tc>
          <w:tcPr>
            <w:tcW w:w="2268" w:type="dxa"/>
            <w:vAlign w:val="center"/>
          </w:tcPr>
          <w:p w14:paraId="027CFD96" w14:textId="77777777" w:rsidR="00FA01FF" w:rsidRPr="005A65EC" w:rsidRDefault="00FA01FF" w:rsidP="003B21C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5A65EC">
              <w:t>名称</w:t>
            </w:r>
          </w:p>
        </w:tc>
        <w:tc>
          <w:tcPr>
            <w:tcW w:w="794" w:type="dxa"/>
            <w:vAlign w:val="center"/>
          </w:tcPr>
          <w:p w14:paraId="10191912" w14:textId="77777777" w:rsidR="00FA01FF" w:rsidRPr="007223A9" w:rsidRDefault="00FA01FF" w:rsidP="003B21C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7223A9">
              <w:t>类型</w:t>
            </w:r>
          </w:p>
        </w:tc>
        <w:tc>
          <w:tcPr>
            <w:tcW w:w="850" w:type="dxa"/>
            <w:vAlign w:val="center"/>
          </w:tcPr>
          <w:p w14:paraId="2DE37626" w14:textId="77777777" w:rsidR="00FA01FF" w:rsidRDefault="00FA01FF" w:rsidP="003B21C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单位</w:t>
            </w:r>
          </w:p>
        </w:tc>
        <w:tc>
          <w:tcPr>
            <w:tcW w:w="3532" w:type="dxa"/>
            <w:vAlign w:val="center"/>
          </w:tcPr>
          <w:p w14:paraId="0A38598A" w14:textId="77777777" w:rsidR="00FA01FF" w:rsidRDefault="00FA01FF" w:rsidP="003B21C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备注</w:t>
            </w:r>
          </w:p>
        </w:tc>
      </w:tr>
      <w:tr w:rsidR="005A48B6" w14:paraId="51CCD8AD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01661EE" w14:textId="77777777" w:rsidR="005A48B6" w:rsidRPr="005A65EC" w:rsidRDefault="005A48B6" w:rsidP="005A48B6">
            <w:pPr>
              <w:jc w:val="center"/>
              <w:rPr>
                <w:bCs w:val="0"/>
              </w:rPr>
            </w:pPr>
            <w:r w:rsidRPr="005A65EC">
              <w:rPr>
                <w:rFonts w:hint="eastAsia"/>
                <w:bCs w:val="0"/>
              </w:rPr>
              <w:t>X</w:t>
            </w:r>
          </w:p>
        </w:tc>
        <w:tc>
          <w:tcPr>
            <w:tcW w:w="2268" w:type="dxa"/>
            <w:vAlign w:val="center"/>
          </w:tcPr>
          <w:p w14:paraId="25B7D83B" w14:textId="77777777" w:rsidR="005A48B6" w:rsidRPr="005A65EC" w:rsidRDefault="005A48B6" w:rsidP="005A48B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5A65EC">
              <w:rPr>
                <w:b/>
                <w:bCs/>
              </w:rPr>
              <w:t>PacketId</w:t>
            </w:r>
          </w:p>
        </w:tc>
        <w:tc>
          <w:tcPr>
            <w:tcW w:w="794" w:type="dxa"/>
            <w:vAlign w:val="center"/>
          </w:tcPr>
          <w:p w14:paraId="18EF1126" w14:textId="77777777" w:rsidR="005A48B6" w:rsidRPr="007223A9" w:rsidRDefault="005A48B6" w:rsidP="005A48B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8</w:t>
            </w:r>
          </w:p>
        </w:tc>
        <w:tc>
          <w:tcPr>
            <w:tcW w:w="850" w:type="dxa"/>
            <w:vAlign w:val="center"/>
          </w:tcPr>
          <w:p w14:paraId="26719DBF" w14:textId="77777777" w:rsidR="005A48B6" w:rsidRPr="007223A9" w:rsidRDefault="005A48B6" w:rsidP="005A48B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6FBD720A" w14:textId="77777777" w:rsidR="005A48B6" w:rsidRPr="00D33188" w:rsidRDefault="00297948" w:rsidP="005A48B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48</w:t>
            </w:r>
          </w:p>
        </w:tc>
      </w:tr>
      <w:tr w:rsidR="005A48B6" w14:paraId="223E6097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AA1462E" w14:textId="77777777" w:rsidR="005A48B6" w:rsidRPr="005A65EC" w:rsidRDefault="005A48B6" w:rsidP="005A48B6">
            <w:pPr>
              <w:jc w:val="center"/>
            </w:pPr>
            <w:r w:rsidRPr="005A65EC">
              <w:rPr>
                <w:rFonts w:hint="eastAsia"/>
              </w:rPr>
              <w:t>X</w:t>
            </w:r>
          </w:p>
        </w:tc>
        <w:tc>
          <w:tcPr>
            <w:tcW w:w="2268" w:type="dxa"/>
            <w:vAlign w:val="center"/>
          </w:tcPr>
          <w:p w14:paraId="580E2AAD" w14:textId="77777777" w:rsidR="005A48B6" w:rsidRPr="005A65EC" w:rsidRDefault="00B41697" w:rsidP="005A48B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PacketDataLength</w:t>
            </w:r>
          </w:p>
        </w:tc>
        <w:tc>
          <w:tcPr>
            <w:tcW w:w="794" w:type="dxa"/>
            <w:vAlign w:val="center"/>
          </w:tcPr>
          <w:p w14:paraId="32881221" w14:textId="77777777" w:rsidR="005A48B6" w:rsidRDefault="005A48B6" w:rsidP="005A48B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8</w:t>
            </w:r>
          </w:p>
        </w:tc>
        <w:tc>
          <w:tcPr>
            <w:tcW w:w="850" w:type="dxa"/>
            <w:vAlign w:val="center"/>
          </w:tcPr>
          <w:p w14:paraId="292C4951" w14:textId="77777777" w:rsidR="005A48B6" w:rsidRPr="007223A9" w:rsidRDefault="005A48B6" w:rsidP="005A48B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23056D49" w14:textId="77777777" w:rsidR="005A48B6" w:rsidRPr="00D33188" w:rsidRDefault="0001282D" w:rsidP="005A48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8</w:t>
            </w:r>
            <w:r w:rsidR="000C0E1E">
              <w:t>9</w:t>
            </w:r>
          </w:p>
        </w:tc>
      </w:tr>
      <w:tr w:rsidR="00EA22E5" w14:paraId="59777654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E0C36E1" w14:textId="77777777" w:rsidR="00EA22E5" w:rsidRDefault="00EA22E5" w:rsidP="00EA22E5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268" w:type="dxa"/>
            <w:vAlign w:val="center"/>
          </w:tcPr>
          <w:p w14:paraId="45A22E27" w14:textId="77777777" w:rsidR="00EA22E5" w:rsidRDefault="00EA22E5" w:rsidP="00EA22E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Id</w:t>
            </w:r>
          </w:p>
        </w:tc>
        <w:tc>
          <w:tcPr>
            <w:tcW w:w="794" w:type="dxa"/>
            <w:vAlign w:val="center"/>
          </w:tcPr>
          <w:p w14:paraId="79D174E4" w14:textId="77777777" w:rsidR="00EA22E5" w:rsidRDefault="00EA22E5" w:rsidP="00EA22E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u</w:t>
            </w: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850" w:type="dxa"/>
            <w:vAlign w:val="center"/>
          </w:tcPr>
          <w:p w14:paraId="737E5027" w14:textId="77777777" w:rsidR="00EA22E5" w:rsidRDefault="00EA22E5" w:rsidP="00EA22E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4FD5D5CA" w14:textId="77777777" w:rsidR="00EA22E5" w:rsidRDefault="00EA22E5" w:rsidP="00EA22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机器人Id：0~</w:t>
            </w:r>
            <w:r>
              <w:t>65535</w:t>
            </w:r>
          </w:p>
        </w:tc>
      </w:tr>
      <w:tr w:rsidR="005A48B6" w14:paraId="1396C96D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7036D73" w14:textId="77777777" w:rsidR="005A48B6" w:rsidRPr="005A65EC" w:rsidRDefault="004C59AD" w:rsidP="005A48B6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268" w:type="dxa"/>
            <w:vAlign w:val="center"/>
          </w:tcPr>
          <w:p w14:paraId="398AB510" w14:textId="77777777" w:rsidR="005A48B6" w:rsidRPr="005A65EC" w:rsidRDefault="005A48B6" w:rsidP="005A48B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5A65EC">
              <w:rPr>
                <w:b/>
                <w:bCs/>
              </w:rPr>
              <w:t>Timestamp</w:t>
            </w:r>
          </w:p>
        </w:tc>
        <w:tc>
          <w:tcPr>
            <w:tcW w:w="794" w:type="dxa"/>
            <w:vAlign w:val="center"/>
          </w:tcPr>
          <w:p w14:paraId="1950E9F3" w14:textId="77777777" w:rsidR="005A48B6" w:rsidRDefault="005A48B6" w:rsidP="005A48B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</w:t>
            </w:r>
            <w:r>
              <w:rPr>
                <w:rFonts w:hint="eastAsia"/>
              </w:rPr>
              <w:t>6</w:t>
            </w:r>
            <w:r>
              <w:t>4</w:t>
            </w:r>
          </w:p>
        </w:tc>
        <w:tc>
          <w:tcPr>
            <w:tcW w:w="850" w:type="dxa"/>
            <w:vAlign w:val="center"/>
          </w:tcPr>
          <w:p w14:paraId="502BDF86" w14:textId="77777777" w:rsidR="005A48B6" w:rsidRPr="007223A9" w:rsidRDefault="005A48B6" w:rsidP="005A48B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s</w:t>
            </w:r>
          </w:p>
        </w:tc>
        <w:tc>
          <w:tcPr>
            <w:tcW w:w="3532" w:type="dxa"/>
            <w:vAlign w:val="center"/>
          </w:tcPr>
          <w:p w14:paraId="3E2B0620" w14:textId="77777777" w:rsidR="005A48B6" w:rsidRDefault="005A48B6" w:rsidP="005A48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FA01FF" w14:paraId="496BD4B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ABA1F3C" w14:textId="77777777" w:rsidR="00FA01FF" w:rsidRPr="005A65EC" w:rsidRDefault="004C59AD" w:rsidP="003B21C3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1</w:t>
            </w:r>
            <w:r>
              <w:rPr>
                <w:noProof/>
              </w:rPr>
              <w:t>0</w:t>
            </w:r>
          </w:p>
        </w:tc>
        <w:tc>
          <w:tcPr>
            <w:tcW w:w="2268" w:type="dxa"/>
            <w:vAlign w:val="center"/>
          </w:tcPr>
          <w:p w14:paraId="714D02F5" w14:textId="77777777" w:rsidR="00FA01FF" w:rsidRPr="005A65EC" w:rsidRDefault="00235CA0" w:rsidP="003B21C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noProof/>
              </w:rPr>
            </w:pPr>
            <w:r>
              <w:rPr>
                <w:b/>
                <w:bCs/>
              </w:rPr>
              <w:t>Status</w:t>
            </w:r>
          </w:p>
        </w:tc>
        <w:tc>
          <w:tcPr>
            <w:tcW w:w="794" w:type="dxa"/>
            <w:vAlign w:val="center"/>
          </w:tcPr>
          <w:p w14:paraId="327759C1" w14:textId="77777777" w:rsidR="00FA01FF" w:rsidRDefault="001821F3" w:rsidP="003B21C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u8</w:t>
            </w:r>
          </w:p>
        </w:tc>
        <w:tc>
          <w:tcPr>
            <w:tcW w:w="850" w:type="dxa"/>
            <w:vAlign w:val="center"/>
          </w:tcPr>
          <w:p w14:paraId="27BB188E" w14:textId="77777777" w:rsidR="00FA01FF" w:rsidRDefault="00FA01FF" w:rsidP="003B21C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</w:p>
        </w:tc>
        <w:tc>
          <w:tcPr>
            <w:tcW w:w="3532" w:type="dxa"/>
            <w:vAlign w:val="center"/>
          </w:tcPr>
          <w:p w14:paraId="4FA9D873" w14:textId="77777777" w:rsidR="00E0327B" w:rsidRPr="007223A9" w:rsidRDefault="00956713" w:rsidP="00E0327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：是，0：否</w:t>
            </w:r>
          </w:p>
          <w:p w14:paraId="41E19DF3" w14:textId="77777777" w:rsidR="008A6390" w:rsidRDefault="00A966BC" w:rsidP="008A63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rFonts w:hint="eastAsia"/>
                <w:noProof/>
              </w:rPr>
              <w:t>bit</w:t>
            </w:r>
            <w:r w:rsidR="008A6390">
              <w:rPr>
                <w:noProof/>
              </w:rPr>
              <w:t>0</w:t>
            </w:r>
            <w:r w:rsidR="008A6390">
              <w:rPr>
                <w:rFonts w:hint="eastAsia"/>
                <w:noProof/>
              </w:rPr>
              <w:t>：</w:t>
            </w:r>
            <w:r w:rsidR="002E649C">
              <w:rPr>
                <w:rFonts w:hint="eastAsia"/>
              </w:rPr>
              <w:t>是否接收到地面站命令</w:t>
            </w:r>
          </w:p>
          <w:p w14:paraId="07755BE2" w14:textId="77777777" w:rsidR="008A6390" w:rsidRDefault="006618C9" w:rsidP="008A63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 w:rsidRPr="006618C9">
              <w:rPr>
                <w:noProof/>
              </w:rPr>
              <w:t>bit</w:t>
            </w:r>
            <w:r w:rsidR="008A6390">
              <w:rPr>
                <w:noProof/>
              </w:rPr>
              <w:t>1</w:t>
            </w:r>
            <w:r w:rsidR="008A6390">
              <w:rPr>
                <w:rFonts w:hint="eastAsia"/>
                <w:noProof/>
              </w:rPr>
              <w:t>：</w:t>
            </w:r>
          </w:p>
          <w:p w14:paraId="3C529018" w14:textId="77777777" w:rsidR="008A6390" w:rsidRDefault="006618C9" w:rsidP="008A63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 w:rsidRPr="006618C9">
              <w:rPr>
                <w:noProof/>
              </w:rPr>
              <w:t>bit</w:t>
            </w:r>
            <w:r w:rsidR="008A6390">
              <w:rPr>
                <w:noProof/>
              </w:rPr>
              <w:t>2</w:t>
            </w:r>
            <w:r w:rsidR="008A6390">
              <w:rPr>
                <w:rFonts w:hint="eastAsia"/>
                <w:noProof/>
              </w:rPr>
              <w:t>：</w:t>
            </w:r>
          </w:p>
          <w:p w14:paraId="466EBBE4" w14:textId="77777777" w:rsidR="008A6390" w:rsidRDefault="006618C9" w:rsidP="008A63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bit</w:t>
            </w:r>
            <w:r w:rsidR="008A6390">
              <w:rPr>
                <w:noProof/>
              </w:rPr>
              <w:t>3</w:t>
            </w:r>
            <w:r w:rsidR="008A6390">
              <w:rPr>
                <w:rFonts w:hint="eastAsia"/>
                <w:noProof/>
              </w:rPr>
              <w:t>：</w:t>
            </w:r>
          </w:p>
          <w:p w14:paraId="212AE522" w14:textId="77777777" w:rsidR="008A6390" w:rsidRDefault="006618C9" w:rsidP="008A63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rFonts w:hint="eastAsia"/>
                <w:noProof/>
              </w:rPr>
              <w:t>bi</w:t>
            </w:r>
            <w:r>
              <w:rPr>
                <w:noProof/>
              </w:rPr>
              <w:t>t</w:t>
            </w:r>
            <w:r w:rsidR="008A6390">
              <w:rPr>
                <w:noProof/>
              </w:rPr>
              <w:t>4</w:t>
            </w:r>
            <w:r w:rsidR="008A6390">
              <w:rPr>
                <w:rFonts w:hint="eastAsia"/>
                <w:noProof/>
              </w:rPr>
              <w:t>：</w:t>
            </w:r>
          </w:p>
          <w:p w14:paraId="05A511E3" w14:textId="77777777" w:rsidR="008A6390" w:rsidRDefault="006618C9" w:rsidP="008A63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bit</w:t>
            </w:r>
            <w:r w:rsidR="008A6390">
              <w:rPr>
                <w:noProof/>
              </w:rPr>
              <w:t>5</w:t>
            </w:r>
            <w:r w:rsidR="008A6390">
              <w:rPr>
                <w:rFonts w:hint="eastAsia"/>
                <w:noProof/>
              </w:rPr>
              <w:t>：</w:t>
            </w:r>
          </w:p>
          <w:p w14:paraId="28ABDE59" w14:textId="77777777" w:rsidR="008A6390" w:rsidRDefault="006618C9" w:rsidP="008A639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bit</w:t>
            </w:r>
            <w:r w:rsidR="008A6390">
              <w:rPr>
                <w:noProof/>
              </w:rPr>
              <w:t>6</w:t>
            </w:r>
            <w:r w:rsidR="008A6390">
              <w:rPr>
                <w:rFonts w:hint="eastAsia"/>
                <w:noProof/>
              </w:rPr>
              <w:t>：</w:t>
            </w:r>
          </w:p>
          <w:p w14:paraId="647DCE9A" w14:textId="77777777" w:rsidR="00FA01FF" w:rsidRDefault="006618C9" w:rsidP="000D193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</w:rPr>
            </w:pPr>
            <w:r>
              <w:rPr>
                <w:noProof/>
              </w:rPr>
              <w:t>bit</w:t>
            </w:r>
            <w:r w:rsidR="008A6390">
              <w:rPr>
                <w:noProof/>
              </w:rPr>
              <w:t>7</w:t>
            </w:r>
            <w:r w:rsidR="008A6390">
              <w:rPr>
                <w:rFonts w:hint="eastAsia"/>
                <w:noProof/>
              </w:rPr>
              <w:t>：</w:t>
            </w:r>
          </w:p>
        </w:tc>
      </w:tr>
      <w:tr w:rsidR="001821F3" w14:paraId="722B19C7" w14:textId="77777777" w:rsidTr="00D47189">
        <w:trPr>
          <w:trHeight w:val="3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8CC6A77" w14:textId="77777777" w:rsidR="001821F3" w:rsidRPr="005A65EC" w:rsidRDefault="004C59AD" w:rsidP="001821F3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1</w:t>
            </w:r>
            <w:r>
              <w:rPr>
                <w:noProof/>
              </w:rPr>
              <w:t>1</w:t>
            </w:r>
          </w:p>
        </w:tc>
        <w:tc>
          <w:tcPr>
            <w:tcW w:w="2268" w:type="dxa"/>
            <w:vAlign w:val="center"/>
          </w:tcPr>
          <w:p w14:paraId="651D25FA" w14:textId="77777777" w:rsidR="001821F3" w:rsidRPr="007223A9" w:rsidRDefault="001821F3" w:rsidP="001821F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7223A9">
              <w:rPr>
                <w:b/>
                <w:bCs/>
              </w:rPr>
              <w:t>Latitude</w:t>
            </w:r>
          </w:p>
        </w:tc>
        <w:tc>
          <w:tcPr>
            <w:tcW w:w="794" w:type="dxa"/>
            <w:vAlign w:val="center"/>
          </w:tcPr>
          <w:p w14:paraId="2A46E45A" w14:textId="77777777" w:rsidR="001821F3" w:rsidRPr="007223A9" w:rsidRDefault="001821F3" w:rsidP="001821F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7CB3262F" w14:textId="77777777" w:rsidR="001821F3" w:rsidRPr="007223A9" w:rsidRDefault="000D1930" w:rsidP="001821F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7FCCE2F0" w14:textId="77777777" w:rsidR="001821F3" w:rsidRPr="007223A9" w:rsidRDefault="001821F3" w:rsidP="001821F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当前</w:t>
            </w:r>
            <w:r>
              <w:t>GPS点</w:t>
            </w:r>
            <w:r>
              <w:rPr>
                <w:rFonts w:hint="eastAsia"/>
              </w:rPr>
              <w:t>纬</w:t>
            </w:r>
            <w:r>
              <w:t>度</w:t>
            </w:r>
          </w:p>
        </w:tc>
      </w:tr>
      <w:tr w:rsidR="001821F3" w14:paraId="22CAE0AE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A88EC96" w14:textId="77777777" w:rsidR="001821F3" w:rsidRPr="005A65EC" w:rsidRDefault="0075738B" w:rsidP="001821F3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1</w:t>
            </w:r>
            <w:r w:rsidR="004C59AD">
              <w:rPr>
                <w:noProof/>
              </w:rPr>
              <w:t>9</w:t>
            </w:r>
          </w:p>
        </w:tc>
        <w:tc>
          <w:tcPr>
            <w:tcW w:w="2268" w:type="dxa"/>
            <w:vAlign w:val="center"/>
          </w:tcPr>
          <w:p w14:paraId="71E93C16" w14:textId="77777777" w:rsidR="001821F3" w:rsidRPr="007223A9" w:rsidRDefault="001821F3" w:rsidP="001821F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7223A9">
              <w:rPr>
                <w:b/>
                <w:bCs/>
              </w:rPr>
              <w:t>Longitude</w:t>
            </w:r>
          </w:p>
        </w:tc>
        <w:tc>
          <w:tcPr>
            <w:tcW w:w="794" w:type="dxa"/>
            <w:vAlign w:val="center"/>
          </w:tcPr>
          <w:p w14:paraId="1BB3131A" w14:textId="77777777" w:rsidR="001821F3" w:rsidRPr="007223A9" w:rsidRDefault="001821F3" w:rsidP="001821F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3FF090B5" w14:textId="77777777" w:rsidR="001821F3" w:rsidRPr="007223A9" w:rsidRDefault="000D1930" w:rsidP="001821F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0AEC3571" w14:textId="77777777" w:rsidR="001821F3" w:rsidRPr="00810C7E" w:rsidRDefault="001821F3" w:rsidP="001821F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当前</w:t>
            </w:r>
            <w:r>
              <w:t>GPS点经度</w:t>
            </w:r>
          </w:p>
        </w:tc>
      </w:tr>
      <w:tr w:rsidR="001821F3" w14:paraId="4B1C3E57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C1A48A1" w14:textId="77777777" w:rsidR="001821F3" w:rsidRPr="005A65EC" w:rsidRDefault="0075738B" w:rsidP="001821F3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2</w:t>
            </w:r>
            <w:r w:rsidR="004C59AD">
              <w:rPr>
                <w:noProof/>
              </w:rPr>
              <w:t>7</w:t>
            </w:r>
          </w:p>
        </w:tc>
        <w:tc>
          <w:tcPr>
            <w:tcW w:w="2268" w:type="dxa"/>
            <w:vAlign w:val="center"/>
          </w:tcPr>
          <w:p w14:paraId="77612506" w14:textId="77777777" w:rsidR="001821F3" w:rsidRPr="007223A9" w:rsidRDefault="001821F3" w:rsidP="001821F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9576F4">
              <w:rPr>
                <w:b/>
                <w:bCs/>
              </w:rPr>
              <w:t>Altitude</w:t>
            </w:r>
          </w:p>
        </w:tc>
        <w:tc>
          <w:tcPr>
            <w:tcW w:w="794" w:type="dxa"/>
            <w:vAlign w:val="center"/>
          </w:tcPr>
          <w:p w14:paraId="64D63D88" w14:textId="77777777" w:rsidR="001821F3" w:rsidRPr="007223A9" w:rsidRDefault="000D1930" w:rsidP="001821F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64</w:t>
            </w:r>
          </w:p>
        </w:tc>
        <w:tc>
          <w:tcPr>
            <w:tcW w:w="850" w:type="dxa"/>
            <w:vAlign w:val="center"/>
          </w:tcPr>
          <w:p w14:paraId="0A03690B" w14:textId="77777777" w:rsidR="001821F3" w:rsidRPr="007223A9" w:rsidRDefault="001821F3" w:rsidP="001821F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m</w:t>
            </w:r>
          </w:p>
        </w:tc>
        <w:tc>
          <w:tcPr>
            <w:tcW w:w="3532" w:type="dxa"/>
            <w:vAlign w:val="center"/>
          </w:tcPr>
          <w:p w14:paraId="3FE18E48" w14:textId="77777777" w:rsidR="001821F3" w:rsidRPr="00EB177F" w:rsidRDefault="00FB0577" w:rsidP="001821F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当前GPS点高度</w:t>
            </w:r>
          </w:p>
        </w:tc>
      </w:tr>
      <w:tr w:rsidR="00B2010E" w14:paraId="28E26B1C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59075D0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3</w:t>
            </w:r>
            <w:r w:rsidR="004C59AD">
              <w:rPr>
                <w:noProof/>
              </w:rPr>
              <w:t>5</w:t>
            </w:r>
          </w:p>
        </w:tc>
        <w:tc>
          <w:tcPr>
            <w:tcW w:w="2268" w:type="dxa"/>
            <w:vAlign w:val="center"/>
          </w:tcPr>
          <w:p w14:paraId="620456BF" w14:textId="77777777" w:rsidR="00B2010E" w:rsidRPr="009576F4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9576F4">
              <w:rPr>
                <w:b/>
                <w:bCs/>
              </w:rPr>
              <w:t>Roll</w:t>
            </w:r>
          </w:p>
        </w:tc>
        <w:tc>
          <w:tcPr>
            <w:tcW w:w="794" w:type="dxa"/>
            <w:vAlign w:val="center"/>
          </w:tcPr>
          <w:p w14:paraId="5B80C157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5860C48" w14:textId="77777777" w:rsidR="00B2010E" w:rsidRPr="007223A9" w:rsidRDefault="000D1930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329212A7" w14:textId="77777777" w:rsidR="00B2010E" w:rsidRPr="00810C7E" w:rsidRDefault="00B2010E" w:rsidP="00B2010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横滚</w:t>
            </w:r>
            <w:r>
              <w:rPr>
                <w:rFonts w:hint="eastAsia"/>
              </w:rPr>
              <w:t>角</w:t>
            </w:r>
          </w:p>
        </w:tc>
      </w:tr>
      <w:tr w:rsidR="00B2010E" w14:paraId="66A91BAD" w14:textId="77777777" w:rsidTr="00D47189">
        <w:trPr>
          <w:trHeight w:val="3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1133CDDE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3</w:t>
            </w:r>
            <w:r w:rsidR="004C59AD">
              <w:rPr>
                <w:noProof/>
              </w:rPr>
              <w:t>9</w:t>
            </w:r>
          </w:p>
        </w:tc>
        <w:tc>
          <w:tcPr>
            <w:tcW w:w="2268" w:type="dxa"/>
            <w:vAlign w:val="center"/>
          </w:tcPr>
          <w:p w14:paraId="0B6D7613" w14:textId="77777777" w:rsidR="00B2010E" w:rsidRPr="009576F4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9576F4">
              <w:rPr>
                <w:b/>
                <w:bCs/>
              </w:rPr>
              <w:t>Pitch</w:t>
            </w:r>
          </w:p>
        </w:tc>
        <w:tc>
          <w:tcPr>
            <w:tcW w:w="794" w:type="dxa"/>
            <w:vAlign w:val="center"/>
          </w:tcPr>
          <w:p w14:paraId="015761C4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104E4BC9" w14:textId="77777777" w:rsidR="00B2010E" w:rsidRPr="007223A9" w:rsidRDefault="000D1930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26BE1E9C" w14:textId="77777777" w:rsidR="00B2010E" w:rsidRPr="007223A9" w:rsidRDefault="00B2010E" w:rsidP="00B2010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俯仰角</w:t>
            </w:r>
          </w:p>
        </w:tc>
      </w:tr>
      <w:tr w:rsidR="00B2010E" w14:paraId="46DB18AA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097AB9B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4</w:t>
            </w:r>
            <w:r w:rsidR="004C59AD">
              <w:rPr>
                <w:noProof/>
              </w:rPr>
              <w:t>3</w:t>
            </w:r>
          </w:p>
        </w:tc>
        <w:tc>
          <w:tcPr>
            <w:tcW w:w="2268" w:type="dxa"/>
            <w:vAlign w:val="center"/>
          </w:tcPr>
          <w:p w14:paraId="559F1CBE" w14:textId="77777777" w:rsidR="00B2010E" w:rsidRPr="009576F4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Yaw</w:t>
            </w:r>
          </w:p>
        </w:tc>
        <w:tc>
          <w:tcPr>
            <w:tcW w:w="794" w:type="dxa"/>
            <w:vAlign w:val="center"/>
          </w:tcPr>
          <w:p w14:paraId="541E9125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33B321DE" w14:textId="77777777" w:rsidR="00B2010E" w:rsidRPr="007223A9" w:rsidRDefault="000D1930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rad</w:t>
            </w:r>
          </w:p>
        </w:tc>
        <w:tc>
          <w:tcPr>
            <w:tcW w:w="3532" w:type="dxa"/>
            <w:vAlign w:val="center"/>
          </w:tcPr>
          <w:p w14:paraId="7A270AED" w14:textId="77777777" w:rsidR="00B2010E" w:rsidRPr="0097210C" w:rsidRDefault="00B2010E" w:rsidP="00B2010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偏航</w:t>
            </w:r>
            <w:r>
              <w:t>角</w:t>
            </w:r>
          </w:p>
        </w:tc>
      </w:tr>
      <w:tr w:rsidR="00B2010E" w14:paraId="1E456674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E4E0141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4</w:t>
            </w:r>
            <w:r w:rsidR="004C59AD">
              <w:rPr>
                <w:noProof/>
              </w:rPr>
              <w:t>7</w:t>
            </w:r>
          </w:p>
        </w:tc>
        <w:tc>
          <w:tcPr>
            <w:tcW w:w="2268" w:type="dxa"/>
            <w:vAlign w:val="center"/>
          </w:tcPr>
          <w:p w14:paraId="71931019" w14:textId="77777777" w:rsidR="00B2010E" w:rsidRPr="00EB580E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VelocityNorth</w:t>
            </w:r>
          </w:p>
        </w:tc>
        <w:tc>
          <w:tcPr>
            <w:tcW w:w="794" w:type="dxa"/>
            <w:vAlign w:val="center"/>
          </w:tcPr>
          <w:p w14:paraId="31DD8818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1ABAC1AF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09A51C90" w14:textId="77777777" w:rsidR="00B2010E" w:rsidRPr="007223A9" w:rsidRDefault="00B2010E" w:rsidP="00B2010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北向</w:t>
            </w:r>
            <w:r>
              <w:t>速度</w:t>
            </w:r>
          </w:p>
        </w:tc>
      </w:tr>
      <w:tr w:rsidR="00B2010E" w14:paraId="1A33DB7B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67783513" w14:textId="77777777" w:rsidR="00B2010E" w:rsidRPr="005A65EC" w:rsidRDefault="004C59AD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5</w:t>
            </w:r>
            <w:r>
              <w:rPr>
                <w:noProof/>
              </w:rPr>
              <w:t>1</w:t>
            </w:r>
          </w:p>
        </w:tc>
        <w:tc>
          <w:tcPr>
            <w:tcW w:w="2268" w:type="dxa"/>
            <w:vAlign w:val="center"/>
          </w:tcPr>
          <w:p w14:paraId="0998F7F1" w14:textId="77777777" w:rsidR="00B2010E" w:rsidRPr="00EB580E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Ve</w:t>
            </w:r>
            <w:r>
              <w:rPr>
                <w:b/>
                <w:bCs/>
              </w:rPr>
              <w:t>locityEast</w:t>
            </w:r>
          </w:p>
        </w:tc>
        <w:tc>
          <w:tcPr>
            <w:tcW w:w="794" w:type="dxa"/>
            <w:vAlign w:val="center"/>
          </w:tcPr>
          <w:p w14:paraId="4C6C8A74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7B085CED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0AE1F9AB" w14:textId="77777777" w:rsidR="00B2010E" w:rsidRPr="007223A9" w:rsidRDefault="00B2010E" w:rsidP="00B2010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东向速度</w:t>
            </w:r>
          </w:p>
        </w:tc>
      </w:tr>
      <w:tr w:rsidR="00B2010E" w14:paraId="19C8161D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5277C6AA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5</w:t>
            </w:r>
            <w:r w:rsidR="004C59AD">
              <w:rPr>
                <w:noProof/>
              </w:rPr>
              <w:t>5</w:t>
            </w:r>
          </w:p>
        </w:tc>
        <w:tc>
          <w:tcPr>
            <w:tcW w:w="2268" w:type="dxa"/>
            <w:vAlign w:val="center"/>
          </w:tcPr>
          <w:p w14:paraId="580D3E73" w14:textId="77777777" w:rsidR="00B2010E" w:rsidRPr="00EB580E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VelocityD</w:t>
            </w:r>
            <w:r>
              <w:rPr>
                <w:rFonts w:hint="eastAsia"/>
                <w:b/>
                <w:bCs/>
              </w:rPr>
              <w:t>own</w:t>
            </w:r>
          </w:p>
        </w:tc>
        <w:tc>
          <w:tcPr>
            <w:tcW w:w="794" w:type="dxa"/>
            <w:vAlign w:val="center"/>
          </w:tcPr>
          <w:p w14:paraId="0F21A1B0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1844A399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</w:p>
        </w:tc>
        <w:tc>
          <w:tcPr>
            <w:tcW w:w="3532" w:type="dxa"/>
            <w:vAlign w:val="center"/>
          </w:tcPr>
          <w:p w14:paraId="1C44E313" w14:textId="77777777" w:rsidR="00B2010E" w:rsidRPr="00EB177F" w:rsidRDefault="00B2010E" w:rsidP="00B2010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地向速度</w:t>
            </w:r>
          </w:p>
        </w:tc>
      </w:tr>
      <w:tr w:rsidR="00B2010E" w14:paraId="72C2D354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C051195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5</w:t>
            </w:r>
            <w:r w:rsidR="004C59AD">
              <w:rPr>
                <w:noProof/>
              </w:rPr>
              <w:t>9</w:t>
            </w:r>
          </w:p>
        </w:tc>
        <w:tc>
          <w:tcPr>
            <w:tcW w:w="2268" w:type="dxa"/>
            <w:vAlign w:val="center"/>
          </w:tcPr>
          <w:p w14:paraId="598039B3" w14:textId="77777777" w:rsidR="00B2010E" w:rsidRPr="00EB580E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Gyro</w:t>
            </w:r>
            <w:r w:rsidR="00087118">
              <w:rPr>
                <w:rFonts w:hint="eastAsia"/>
                <w:b/>
                <w:bCs/>
              </w:rPr>
              <w:t>sc</w:t>
            </w:r>
            <w:r w:rsidR="00087118">
              <w:rPr>
                <w:b/>
                <w:bCs/>
              </w:rPr>
              <w:t>ope</w:t>
            </w:r>
            <w:r w:rsidRPr="00EB580E">
              <w:rPr>
                <w:b/>
                <w:bCs/>
              </w:rPr>
              <w:t>X</w:t>
            </w:r>
          </w:p>
        </w:tc>
        <w:tc>
          <w:tcPr>
            <w:tcW w:w="794" w:type="dxa"/>
            <w:vAlign w:val="center"/>
          </w:tcPr>
          <w:p w14:paraId="27326730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3AD6A23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r</w:t>
            </w:r>
            <w:r>
              <w:rPr>
                <w:rFonts w:hint="eastAsia"/>
              </w:rPr>
              <w:t>ad/</w:t>
            </w:r>
            <w:r>
              <w:t>s</w:t>
            </w:r>
          </w:p>
        </w:tc>
        <w:tc>
          <w:tcPr>
            <w:tcW w:w="3532" w:type="dxa"/>
            <w:vAlign w:val="center"/>
          </w:tcPr>
          <w:p w14:paraId="3ECDA86A" w14:textId="77777777" w:rsidR="00B2010E" w:rsidRPr="0097210C" w:rsidRDefault="00B2010E" w:rsidP="00B2010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  <w:r>
              <w:rPr>
                <w:rFonts w:hint="eastAsia"/>
              </w:rPr>
              <w:t>轴方向</w:t>
            </w:r>
            <w:r>
              <w:t>上角速度</w:t>
            </w:r>
          </w:p>
        </w:tc>
      </w:tr>
      <w:tr w:rsidR="00B2010E" w14:paraId="44155291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37324224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6</w:t>
            </w:r>
            <w:r w:rsidR="004C59AD">
              <w:rPr>
                <w:noProof/>
              </w:rPr>
              <w:t>3</w:t>
            </w:r>
          </w:p>
        </w:tc>
        <w:tc>
          <w:tcPr>
            <w:tcW w:w="2268" w:type="dxa"/>
            <w:vAlign w:val="center"/>
          </w:tcPr>
          <w:p w14:paraId="1E20260A" w14:textId="77777777" w:rsidR="00B2010E" w:rsidRPr="00EB580E" w:rsidRDefault="00087118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Gyro</w:t>
            </w:r>
            <w:r>
              <w:rPr>
                <w:rFonts w:hint="eastAsia"/>
                <w:b/>
                <w:bCs/>
              </w:rPr>
              <w:t>sc</w:t>
            </w:r>
            <w:r>
              <w:rPr>
                <w:b/>
                <w:bCs/>
              </w:rPr>
              <w:t>ope</w:t>
            </w:r>
            <w:r w:rsidR="00B2010E" w:rsidRPr="00EB580E">
              <w:rPr>
                <w:b/>
                <w:bCs/>
              </w:rPr>
              <w:t>Y</w:t>
            </w:r>
          </w:p>
        </w:tc>
        <w:tc>
          <w:tcPr>
            <w:tcW w:w="794" w:type="dxa"/>
            <w:vAlign w:val="center"/>
          </w:tcPr>
          <w:p w14:paraId="526001A2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82B7FF0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r</w:t>
            </w:r>
            <w:r>
              <w:rPr>
                <w:rFonts w:hint="eastAsia"/>
              </w:rPr>
              <w:t>ad/</w:t>
            </w:r>
            <w:r>
              <w:t>s</w:t>
            </w:r>
          </w:p>
        </w:tc>
        <w:tc>
          <w:tcPr>
            <w:tcW w:w="3532" w:type="dxa"/>
            <w:vAlign w:val="center"/>
          </w:tcPr>
          <w:p w14:paraId="47D7FD18" w14:textId="77777777" w:rsidR="00B2010E" w:rsidRPr="007223A9" w:rsidRDefault="00B2010E" w:rsidP="00B2010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Y</w:t>
            </w:r>
            <w:r>
              <w:rPr>
                <w:rFonts w:hint="eastAsia"/>
              </w:rPr>
              <w:t>轴方向</w:t>
            </w:r>
            <w:r>
              <w:t>上角速度</w:t>
            </w:r>
          </w:p>
        </w:tc>
      </w:tr>
      <w:tr w:rsidR="00B2010E" w14:paraId="563CA9B5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10D5E25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6</w:t>
            </w:r>
            <w:r w:rsidR="004C59AD">
              <w:rPr>
                <w:noProof/>
              </w:rPr>
              <w:t>7</w:t>
            </w:r>
          </w:p>
        </w:tc>
        <w:tc>
          <w:tcPr>
            <w:tcW w:w="2268" w:type="dxa"/>
            <w:vAlign w:val="center"/>
          </w:tcPr>
          <w:p w14:paraId="78E16045" w14:textId="77777777" w:rsidR="00B2010E" w:rsidRPr="00EB580E" w:rsidRDefault="00087118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EB580E">
              <w:rPr>
                <w:b/>
                <w:bCs/>
              </w:rPr>
              <w:t>Gyro</w:t>
            </w:r>
            <w:r>
              <w:rPr>
                <w:rFonts w:hint="eastAsia"/>
                <w:b/>
                <w:bCs/>
              </w:rPr>
              <w:t>sc</w:t>
            </w:r>
            <w:r>
              <w:rPr>
                <w:b/>
                <w:bCs/>
              </w:rPr>
              <w:t>ope</w:t>
            </w:r>
            <w:r w:rsidR="00B2010E" w:rsidRPr="00EB580E">
              <w:rPr>
                <w:b/>
                <w:bCs/>
              </w:rPr>
              <w:t>Z</w:t>
            </w:r>
          </w:p>
        </w:tc>
        <w:tc>
          <w:tcPr>
            <w:tcW w:w="794" w:type="dxa"/>
            <w:vAlign w:val="center"/>
          </w:tcPr>
          <w:p w14:paraId="7937250F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5395AEB4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r</w:t>
            </w:r>
            <w:r>
              <w:rPr>
                <w:rFonts w:hint="eastAsia"/>
              </w:rPr>
              <w:t>ad/</w:t>
            </w:r>
            <w:r>
              <w:t>s</w:t>
            </w:r>
          </w:p>
        </w:tc>
        <w:tc>
          <w:tcPr>
            <w:tcW w:w="3532" w:type="dxa"/>
            <w:vAlign w:val="center"/>
          </w:tcPr>
          <w:p w14:paraId="305C0BC7" w14:textId="77777777" w:rsidR="00B2010E" w:rsidRPr="007223A9" w:rsidRDefault="00B2010E" w:rsidP="00B2010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Z</w:t>
            </w:r>
            <w:r>
              <w:rPr>
                <w:rFonts w:hint="eastAsia"/>
              </w:rPr>
              <w:t>轴方向</w:t>
            </w:r>
            <w:r>
              <w:t>上角速度</w:t>
            </w:r>
          </w:p>
        </w:tc>
      </w:tr>
      <w:tr w:rsidR="00B2010E" w14:paraId="35CA25EE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0476B7A" w14:textId="77777777" w:rsidR="00B2010E" w:rsidRPr="005A65EC" w:rsidRDefault="004C59AD" w:rsidP="00B2010E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7</w:t>
            </w:r>
            <w:r>
              <w:rPr>
                <w:noProof/>
              </w:rPr>
              <w:t>1</w:t>
            </w:r>
          </w:p>
        </w:tc>
        <w:tc>
          <w:tcPr>
            <w:tcW w:w="2268" w:type="dxa"/>
            <w:vAlign w:val="center"/>
          </w:tcPr>
          <w:p w14:paraId="7EF328A5" w14:textId="77777777" w:rsidR="00B2010E" w:rsidRPr="00EB580E" w:rsidRDefault="00087118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  <w:r w:rsidRPr="00D40068">
              <w:rPr>
                <w:b/>
                <w:bCs/>
              </w:rPr>
              <w:t>ccelerometerX</w:t>
            </w:r>
          </w:p>
        </w:tc>
        <w:tc>
          <w:tcPr>
            <w:tcW w:w="794" w:type="dxa"/>
            <w:vAlign w:val="center"/>
          </w:tcPr>
          <w:p w14:paraId="516B2F90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180C7744" w14:textId="77777777" w:rsidR="00B2010E" w:rsidRPr="007223A9" w:rsidRDefault="00B2010E" w:rsidP="00B2010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  <w:r w:rsidRPr="00BF777D">
              <w:rPr>
                <w:rFonts w:hint="eastAsia"/>
                <w:vertAlign w:val="superscript"/>
              </w:rPr>
              <w:t>2</w:t>
            </w:r>
          </w:p>
        </w:tc>
        <w:tc>
          <w:tcPr>
            <w:tcW w:w="3532" w:type="dxa"/>
            <w:vAlign w:val="center"/>
          </w:tcPr>
          <w:p w14:paraId="314817E9" w14:textId="77777777" w:rsidR="00B2010E" w:rsidRPr="007223A9" w:rsidRDefault="00B2010E" w:rsidP="00B2010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X</w:t>
            </w:r>
            <w:r>
              <w:t>轴方向上加速度</w:t>
            </w:r>
          </w:p>
        </w:tc>
      </w:tr>
      <w:tr w:rsidR="00E825A2" w14:paraId="2A8968A4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71DDE99" w14:textId="77777777" w:rsidR="00B2010E" w:rsidRPr="005A65EC" w:rsidRDefault="0075738B" w:rsidP="00B2010E">
            <w:pPr>
              <w:jc w:val="center"/>
              <w:rPr>
                <w:noProof/>
              </w:rPr>
            </w:pPr>
            <w:r>
              <w:rPr>
                <w:noProof/>
              </w:rPr>
              <w:t>7</w:t>
            </w:r>
            <w:r w:rsidR="004C59AD">
              <w:rPr>
                <w:noProof/>
              </w:rPr>
              <w:t>5</w:t>
            </w:r>
          </w:p>
        </w:tc>
        <w:tc>
          <w:tcPr>
            <w:tcW w:w="2268" w:type="dxa"/>
            <w:vAlign w:val="center"/>
          </w:tcPr>
          <w:p w14:paraId="3FF163D5" w14:textId="77777777" w:rsidR="00B2010E" w:rsidRPr="00EB580E" w:rsidRDefault="00087118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ccelerometer</w:t>
            </w:r>
            <w:r w:rsidR="00B2010E" w:rsidRPr="00EB580E">
              <w:rPr>
                <w:b/>
                <w:bCs/>
              </w:rPr>
              <w:t>Y</w:t>
            </w:r>
          </w:p>
        </w:tc>
        <w:tc>
          <w:tcPr>
            <w:tcW w:w="794" w:type="dxa"/>
            <w:vAlign w:val="center"/>
          </w:tcPr>
          <w:p w14:paraId="2A8FAA76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648B40AA" w14:textId="77777777" w:rsidR="00B2010E" w:rsidRPr="007223A9" w:rsidRDefault="00B2010E" w:rsidP="00B2010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  <w:r w:rsidRPr="00BF777D">
              <w:rPr>
                <w:rFonts w:hint="eastAsia"/>
                <w:vertAlign w:val="superscript"/>
              </w:rPr>
              <w:t>2</w:t>
            </w:r>
          </w:p>
        </w:tc>
        <w:tc>
          <w:tcPr>
            <w:tcW w:w="3532" w:type="dxa"/>
            <w:vAlign w:val="center"/>
          </w:tcPr>
          <w:p w14:paraId="4D3CA4C1" w14:textId="77777777" w:rsidR="00B2010E" w:rsidRPr="00EB177F" w:rsidRDefault="00B2010E" w:rsidP="00B2010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Y轴方向上加速度</w:t>
            </w:r>
          </w:p>
        </w:tc>
      </w:tr>
      <w:tr w:rsidR="0075738B" w14:paraId="458CE971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74801DF6" w14:textId="77777777" w:rsidR="0075738B" w:rsidRPr="005A65EC" w:rsidRDefault="00C0354F" w:rsidP="0075738B">
            <w:pPr>
              <w:jc w:val="center"/>
              <w:rPr>
                <w:noProof/>
              </w:rPr>
            </w:pPr>
            <w:r>
              <w:rPr>
                <w:noProof/>
              </w:rPr>
              <w:t>7</w:t>
            </w:r>
            <w:r w:rsidR="004C59AD">
              <w:rPr>
                <w:noProof/>
              </w:rPr>
              <w:t>9</w:t>
            </w:r>
          </w:p>
        </w:tc>
        <w:tc>
          <w:tcPr>
            <w:tcW w:w="2268" w:type="dxa"/>
            <w:vAlign w:val="center"/>
          </w:tcPr>
          <w:p w14:paraId="720A6405" w14:textId="77777777" w:rsidR="0075738B" w:rsidRPr="00EB580E" w:rsidRDefault="0075738B" w:rsidP="007573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/>
                <w:bCs/>
              </w:rPr>
              <w:t>AccelerometerZ</w:t>
            </w:r>
          </w:p>
        </w:tc>
        <w:tc>
          <w:tcPr>
            <w:tcW w:w="794" w:type="dxa"/>
            <w:vAlign w:val="center"/>
          </w:tcPr>
          <w:p w14:paraId="13AC0530" w14:textId="77777777" w:rsidR="0075738B" w:rsidRPr="007223A9" w:rsidRDefault="0075738B" w:rsidP="007573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p32</w:t>
            </w:r>
          </w:p>
        </w:tc>
        <w:tc>
          <w:tcPr>
            <w:tcW w:w="850" w:type="dxa"/>
            <w:vAlign w:val="center"/>
          </w:tcPr>
          <w:p w14:paraId="494FAF2B" w14:textId="77777777" w:rsidR="0075738B" w:rsidRPr="007223A9" w:rsidRDefault="0075738B" w:rsidP="007573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m/s</w:t>
            </w:r>
            <w:r w:rsidRPr="00BF777D">
              <w:rPr>
                <w:rFonts w:hint="eastAsia"/>
                <w:vertAlign w:val="superscript"/>
              </w:rPr>
              <w:t>2</w:t>
            </w:r>
          </w:p>
        </w:tc>
        <w:tc>
          <w:tcPr>
            <w:tcW w:w="3532" w:type="dxa"/>
            <w:vAlign w:val="center"/>
          </w:tcPr>
          <w:p w14:paraId="10FFEF52" w14:textId="77777777" w:rsidR="0075738B" w:rsidRPr="00EB177F" w:rsidRDefault="0075738B" w:rsidP="0075738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Z轴方向上加速度</w:t>
            </w:r>
          </w:p>
        </w:tc>
      </w:tr>
      <w:tr w:rsidR="0075738B" w14:paraId="4E5AD2C9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49E466EC" w14:textId="77777777" w:rsidR="0075738B" w:rsidRPr="00D514A9" w:rsidRDefault="00C0354F" w:rsidP="0075738B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8</w:t>
            </w:r>
            <w:r w:rsidR="004C59AD">
              <w:rPr>
                <w:noProof/>
              </w:rPr>
              <w:t>3</w:t>
            </w:r>
          </w:p>
        </w:tc>
        <w:tc>
          <w:tcPr>
            <w:tcW w:w="2268" w:type="dxa"/>
            <w:vAlign w:val="center"/>
          </w:tcPr>
          <w:p w14:paraId="5A4D4187" w14:textId="77777777" w:rsidR="0075738B" w:rsidRPr="00D514A9" w:rsidRDefault="0075738B" w:rsidP="0075738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D514A9">
              <w:rPr>
                <w:b/>
                <w:bCs/>
              </w:rPr>
              <w:t>SatellitesUsed</w:t>
            </w:r>
          </w:p>
        </w:tc>
        <w:tc>
          <w:tcPr>
            <w:tcW w:w="794" w:type="dxa"/>
            <w:vAlign w:val="center"/>
          </w:tcPr>
          <w:p w14:paraId="60D7B10E" w14:textId="77777777" w:rsidR="0075738B" w:rsidRPr="00D514A9" w:rsidRDefault="0075738B" w:rsidP="0075738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514A9">
              <w:t>u</w:t>
            </w:r>
            <w:r w:rsidRPr="00D514A9">
              <w:rPr>
                <w:rFonts w:hint="eastAsia"/>
              </w:rPr>
              <w:t>8</w:t>
            </w:r>
          </w:p>
        </w:tc>
        <w:tc>
          <w:tcPr>
            <w:tcW w:w="850" w:type="dxa"/>
            <w:vAlign w:val="center"/>
          </w:tcPr>
          <w:p w14:paraId="4DB05E32" w14:textId="77777777" w:rsidR="0075738B" w:rsidRPr="00D514A9" w:rsidRDefault="0075738B" w:rsidP="0075738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021A8487" w14:textId="77777777" w:rsidR="0075738B" w:rsidRPr="00D514A9" w:rsidRDefault="0075738B" w:rsidP="0075738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514A9">
              <w:rPr>
                <w:rFonts w:hint="eastAsia"/>
              </w:rPr>
              <w:t>卫星</w:t>
            </w:r>
            <w:r w:rsidRPr="00D514A9">
              <w:t>数量</w:t>
            </w:r>
          </w:p>
        </w:tc>
      </w:tr>
      <w:tr w:rsidR="0075738B" w14:paraId="51B4DD15" w14:textId="77777777" w:rsidTr="00D47189">
        <w:trPr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0D553527" w14:textId="77777777" w:rsidR="0075738B" w:rsidRPr="00D514A9" w:rsidRDefault="00C0354F" w:rsidP="0075738B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8</w:t>
            </w:r>
            <w:r w:rsidR="004C59AD">
              <w:rPr>
                <w:noProof/>
              </w:rPr>
              <w:t>4</w:t>
            </w:r>
          </w:p>
        </w:tc>
        <w:tc>
          <w:tcPr>
            <w:tcW w:w="2268" w:type="dxa"/>
            <w:vAlign w:val="center"/>
          </w:tcPr>
          <w:p w14:paraId="18E4D244" w14:textId="77777777" w:rsidR="0075738B" w:rsidRPr="00D514A9" w:rsidRDefault="0075738B" w:rsidP="007573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D514A9">
              <w:rPr>
                <w:b/>
                <w:bCs/>
              </w:rPr>
              <w:t>FixType</w:t>
            </w:r>
          </w:p>
        </w:tc>
        <w:tc>
          <w:tcPr>
            <w:tcW w:w="794" w:type="dxa"/>
            <w:vAlign w:val="center"/>
          </w:tcPr>
          <w:p w14:paraId="1D633DEB" w14:textId="77777777" w:rsidR="0075738B" w:rsidRPr="00D514A9" w:rsidRDefault="0075738B" w:rsidP="007573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514A9">
              <w:t>u8</w:t>
            </w:r>
          </w:p>
        </w:tc>
        <w:tc>
          <w:tcPr>
            <w:tcW w:w="850" w:type="dxa"/>
            <w:vAlign w:val="center"/>
          </w:tcPr>
          <w:p w14:paraId="034B113A" w14:textId="77777777" w:rsidR="0075738B" w:rsidRPr="00D514A9" w:rsidRDefault="0075738B" w:rsidP="007573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532" w:type="dxa"/>
            <w:vAlign w:val="center"/>
          </w:tcPr>
          <w:p w14:paraId="71E0A207" w14:textId="77777777" w:rsidR="0075738B" w:rsidRPr="00D514A9" w:rsidRDefault="0075738B" w:rsidP="0075738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定位质量</w:t>
            </w:r>
          </w:p>
        </w:tc>
      </w:tr>
      <w:tr w:rsidR="0075738B" w14:paraId="4CC76C28" w14:textId="77777777" w:rsidTr="00D4718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" w:type="dxa"/>
            <w:vAlign w:val="center"/>
          </w:tcPr>
          <w:p w14:paraId="229246D2" w14:textId="77777777" w:rsidR="0075738B" w:rsidRPr="00D514A9" w:rsidRDefault="00C0354F" w:rsidP="0075738B">
            <w:pPr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8</w:t>
            </w:r>
            <w:r w:rsidR="004C59AD">
              <w:rPr>
                <w:noProof/>
              </w:rPr>
              <w:t>5</w:t>
            </w:r>
          </w:p>
        </w:tc>
        <w:tc>
          <w:tcPr>
            <w:tcW w:w="2268" w:type="dxa"/>
            <w:vAlign w:val="center"/>
          </w:tcPr>
          <w:p w14:paraId="60B3B81C" w14:textId="77777777" w:rsidR="0075738B" w:rsidRPr="00D514A9" w:rsidRDefault="0075738B" w:rsidP="0075738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D514A9">
              <w:rPr>
                <w:rFonts w:hint="eastAsia"/>
                <w:b/>
                <w:bCs/>
              </w:rPr>
              <w:t>Battery</w:t>
            </w:r>
          </w:p>
        </w:tc>
        <w:tc>
          <w:tcPr>
            <w:tcW w:w="794" w:type="dxa"/>
            <w:vAlign w:val="center"/>
          </w:tcPr>
          <w:p w14:paraId="69AAF17F" w14:textId="77777777" w:rsidR="0075738B" w:rsidRPr="00D514A9" w:rsidRDefault="0075738B" w:rsidP="0075738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514A9">
              <w:t>fp</w:t>
            </w:r>
            <w:r w:rsidRPr="00D514A9">
              <w:rPr>
                <w:rFonts w:hint="eastAsia"/>
              </w:rPr>
              <w:t>3</w:t>
            </w:r>
            <w:r w:rsidRPr="00D514A9">
              <w:t>2</w:t>
            </w:r>
          </w:p>
        </w:tc>
        <w:tc>
          <w:tcPr>
            <w:tcW w:w="850" w:type="dxa"/>
            <w:vAlign w:val="center"/>
          </w:tcPr>
          <w:p w14:paraId="5DFF817B" w14:textId="77777777" w:rsidR="0075738B" w:rsidRPr="00D514A9" w:rsidRDefault="009F3F77" w:rsidP="0075738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V</w:t>
            </w:r>
          </w:p>
        </w:tc>
        <w:tc>
          <w:tcPr>
            <w:tcW w:w="3532" w:type="dxa"/>
            <w:vAlign w:val="center"/>
          </w:tcPr>
          <w:p w14:paraId="2E173E8D" w14:textId="77777777" w:rsidR="0075738B" w:rsidRPr="00D514A9" w:rsidRDefault="005C42F0" w:rsidP="0075738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电池电压</w:t>
            </w:r>
          </w:p>
        </w:tc>
      </w:tr>
    </w:tbl>
    <w:p w14:paraId="198D1892" w14:textId="77777777" w:rsidR="00B360A8" w:rsidRPr="00B63F7F" w:rsidRDefault="00B360A8" w:rsidP="00455919"/>
    <w:sectPr w:rsidR="00B360A8" w:rsidRPr="00B63F7F" w:rsidSect="008A0146">
      <w:headerReference w:type="even" r:id="rId12"/>
      <w:headerReference w:type="default" r:id="rId13"/>
      <w:footerReference w:type="default" r:id="rId14"/>
      <w:pgSz w:w="11906" w:h="16838"/>
      <w:pgMar w:top="1440" w:right="1800" w:bottom="1440" w:left="1800" w:header="851" w:footer="992" w:gutter="0"/>
      <w:pgNumType w:fmt="numberInDash" w:start="1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C50F2B5" w14:textId="77777777" w:rsidR="0001132D" w:rsidRDefault="0001132D" w:rsidP="0026089B">
      <w:r>
        <w:separator/>
      </w:r>
    </w:p>
  </w:endnote>
  <w:endnote w:type="continuationSeparator" w:id="0">
    <w:p w14:paraId="1102B07C" w14:textId="77777777" w:rsidR="0001132D" w:rsidRDefault="0001132D" w:rsidP="002608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00347787"/>
      <w:docPartObj>
        <w:docPartGallery w:val="Page Numbers (Bottom of Page)"/>
        <w:docPartUnique/>
      </w:docPartObj>
    </w:sdtPr>
    <w:sdtEndPr/>
    <w:sdtContent>
      <w:p w14:paraId="44390A33" w14:textId="77777777" w:rsidR="00FB7CBE" w:rsidRDefault="00FB7CBE" w:rsidP="008A0146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947E35">
          <w:rPr>
            <w:noProof/>
            <w:lang w:val="zh-CN"/>
          </w:rPr>
          <w:t>-</w:t>
        </w:r>
        <w:r>
          <w:rPr>
            <w:noProof/>
          </w:rPr>
          <w:t xml:space="preserve"> 5 -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3A41742" w14:textId="77777777" w:rsidR="0001132D" w:rsidRDefault="0001132D" w:rsidP="0026089B">
      <w:r>
        <w:separator/>
      </w:r>
    </w:p>
  </w:footnote>
  <w:footnote w:type="continuationSeparator" w:id="0">
    <w:p w14:paraId="4B95E3E0" w14:textId="77777777" w:rsidR="0001132D" w:rsidRDefault="0001132D" w:rsidP="0026089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57CC7E" w14:textId="77777777" w:rsidR="00FB7CBE" w:rsidRDefault="00FB7CBE">
    <w:pPr>
      <w:pStyle w:val="a4"/>
    </w:pPr>
    <w:r>
      <w:rPr>
        <w:rFonts w:hint="eastAsia"/>
      </w:rPr>
      <w:t>标准数据包协议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74BC30" w14:textId="77777777" w:rsidR="00FB7CBE" w:rsidRDefault="00FB7CBE">
    <w:pPr>
      <w:pStyle w:val="a4"/>
    </w:pPr>
    <w:r w:rsidRPr="00947E35">
      <w:t>USV数据协议V3.</w:t>
    </w:r>
    <w:r>
      <w:t>3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E6760F2"/>
    <w:multiLevelType w:val="hybridMultilevel"/>
    <w:tmpl w:val="AE160862"/>
    <w:lvl w:ilvl="0" w:tplc="2828138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6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4096" w:nlCheck="1" w:checkStyle="0"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36E50"/>
    <w:rsid w:val="000053B3"/>
    <w:rsid w:val="00005C16"/>
    <w:rsid w:val="000074CA"/>
    <w:rsid w:val="00007D94"/>
    <w:rsid w:val="00010060"/>
    <w:rsid w:val="0001132D"/>
    <w:rsid w:val="0001282D"/>
    <w:rsid w:val="0001316E"/>
    <w:rsid w:val="0001359A"/>
    <w:rsid w:val="00016F1C"/>
    <w:rsid w:val="00020B50"/>
    <w:rsid w:val="000210D3"/>
    <w:rsid w:val="00023067"/>
    <w:rsid w:val="000250A9"/>
    <w:rsid w:val="00026049"/>
    <w:rsid w:val="00026BD2"/>
    <w:rsid w:val="00031B22"/>
    <w:rsid w:val="0003509E"/>
    <w:rsid w:val="000362AC"/>
    <w:rsid w:val="00036E1E"/>
    <w:rsid w:val="0003780C"/>
    <w:rsid w:val="0004106E"/>
    <w:rsid w:val="000418A5"/>
    <w:rsid w:val="0004326E"/>
    <w:rsid w:val="00052231"/>
    <w:rsid w:val="000526C1"/>
    <w:rsid w:val="00052D12"/>
    <w:rsid w:val="0005303F"/>
    <w:rsid w:val="000536F0"/>
    <w:rsid w:val="00053ECE"/>
    <w:rsid w:val="00054211"/>
    <w:rsid w:val="00060A12"/>
    <w:rsid w:val="00062DCC"/>
    <w:rsid w:val="0006546D"/>
    <w:rsid w:val="00065C10"/>
    <w:rsid w:val="00070F01"/>
    <w:rsid w:val="00071D70"/>
    <w:rsid w:val="00073741"/>
    <w:rsid w:val="00073F2D"/>
    <w:rsid w:val="00076E14"/>
    <w:rsid w:val="0008220B"/>
    <w:rsid w:val="00084322"/>
    <w:rsid w:val="00086B91"/>
    <w:rsid w:val="00087118"/>
    <w:rsid w:val="00087133"/>
    <w:rsid w:val="00093BF8"/>
    <w:rsid w:val="00095DC2"/>
    <w:rsid w:val="00097DD3"/>
    <w:rsid w:val="000A14E2"/>
    <w:rsid w:val="000A685E"/>
    <w:rsid w:val="000A68D2"/>
    <w:rsid w:val="000A6EA6"/>
    <w:rsid w:val="000B03DE"/>
    <w:rsid w:val="000B4257"/>
    <w:rsid w:val="000C0D69"/>
    <w:rsid w:val="000C0E1E"/>
    <w:rsid w:val="000C14DF"/>
    <w:rsid w:val="000C36A2"/>
    <w:rsid w:val="000C51D5"/>
    <w:rsid w:val="000C7205"/>
    <w:rsid w:val="000D0BDA"/>
    <w:rsid w:val="000D1930"/>
    <w:rsid w:val="000D1B71"/>
    <w:rsid w:val="000D1BFC"/>
    <w:rsid w:val="000D234C"/>
    <w:rsid w:val="000E139B"/>
    <w:rsid w:val="000E1E1A"/>
    <w:rsid w:val="000E3C44"/>
    <w:rsid w:val="000E6CA0"/>
    <w:rsid w:val="000F1B9A"/>
    <w:rsid w:val="000F54E5"/>
    <w:rsid w:val="000F7216"/>
    <w:rsid w:val="000F7BAF"/>
    <w:rsid w:val="000F7F16"/>
    <w:rsid w:val="001007D9"/>
    <w:rsid w:val="00101EED"/>
    <w:rsid w:val="00104216"/>
    <w:rsid w:val="001072F7"/>
    <w:rsid w:val="0011291E"/>
    <w:rsid w:val="00112992"/>
    <w:rsid w:val="001141EC"/>
    <w:rsid w:val="00115C7D"/>
    <w:rsid w:val="001163AD"/>
    <w:rsid w:val="001204D1"/>
    <w:rsid w:val="00121376"/>
    <w:rsid w:val="0012139F"/>
    <w:rsid w:val="00124A80"/>
    <w:rsid w:val="00126396"/>
    <w:rsid w:val="00131146"/>
    <w:rsid w:val="0013249E"/>
    <w:rsid w:val="0013251A"/>
    <w:rsid w:val="00132C94"/>
    <w:rsid w:val="00134224"/>
    <w:rsid w:val="001363F2"/>
    <w:rsid w:val="001365BB"/>
    <w:rsid w:val="001367B0"/>
    <w:rsid w:val="00136F1A"/>
    <w:rsid w:val="00140BD6"/>
    <w:rsid w:val="00141558"/>
    <w:rsid w:val="00142F9B"/>
    <w:rsid w:val="001467AB"/>
    <w:rsid w:val="001510A8"/>
    <w:rsid w:val="00151394"/>
    <w:rsid w:val="00153970"/>
    <w:rsid w:val="00155AEA"/>
    <w:rsid w:val="0016006B"/>
    <w:rsid w:val="00162AF9"/>
    <w:rsid w:val="00163020"/>
    <w:rsid w:val="00165C3C"/>
    <w:rsid w:val="00165D62"/>
    <w:rsid w:val="00167D52"/>
    <w:rsid w:val="0017083A"/>
    <w:rsid w:val="00173253"/>
    <w:rsid w:val="00173870"/>
    <w:rsid w:val="00173B46"/>
    <w:rsid w:val="0017610F"/>
    <w:rsid w:val="0018022C"/>
    <w:rsid w:val="00180C7C"/>
    <w:rsid w:val="001821F3"/>
    <w:rsid w:val="001829E5"/>
    <w:rsid w:val="00184771"/>
    <w:rsid w:val="00184B57"/>
    <w:rsid w:val="00185BBB"/>
    <w:rsid w:val="00185E8D"/>
    <w:rsid w:val="0018719F"/>
    <w:rsid w:val="00192C57"/>
    <w:rsid w:val="0019367D"/>
    <w:rsid w:val="00197AA6"/>
    <w:rsid w:val="001A1D71"/>
    <w:rsid w:val="001A2478"/>
    <w:rsid w:val="001A7731"/>
    <w:rsid w:val="001B01F1"/>
    <w:rsid w:val="001B05DF"/>
    <w:rsid w:val="001B4128"/>
    <w:rsid w:val="001B4D4E"/>
    <w:rsid w:val="001B6935"/>
    <w:rsid w:val="001B6DD0"/>
    <w:rsid w:val="001B75EC"/>
    <w:rsid w:val="001B7D7A"/>
    <w:rsid w:val="001B7DCD"/>
    <w:rsid w:val="001C0F35"/>
    <w:rsid w:val="001C12CF"/>
    <w:rsid w:val="001C19EB"/>
    <w:rsid w:val="001C3DE1"/>
    <w:rsid w:val="001C4C69"/>
    <w:rsid w:val="001C67B5"/>
    <w:rsid w:val="001C6A50"/>
    <w:rsid w:val="001C7025"/>
    <w:rsid w:val="001D258C"/>
    <w:rsid w:val="001D3DF7"/>
    <w:rsid w:val="001E2834"/>
    <w:rsid w:val="001E470C"/>
    <w:rsid w:val="001E55B6"/>
    <w:rsid w:val="001E5C77"/>
    <w:rsid w:val="001E6084"/>
    <w:rsid w:val="001E71F8"/>
    <w:rsid w:val="001F6CC4"/>
    <w:rsid w:val="001F7214"/>
    <w:rsid w:val="0020545A"/>
    <w:rsid w:val="00205745"/>
    <w:rsid w:val="002078D5"/>
    <w:rsid w:val="00207AAB"/>
    <w:rsid w:val="00207E42"/>
    <w:rsid w:val="00210FF0"/>
    <w:rsid w:val="00213B6B"/>
    <w:rsid w:val="002140F0"/>
    <w:rsid w:val="00214D0B"/>
    <w:rsid w:val="0021604C"/>
    <w:rsid w:val="00216FCA"/>
    <w:rsid w:val="002224C7"/>
    <w:rsid w:val="00222A22"/>
    <w:rsid w:val="0022407B"/>
    <w:rsid w:val="00224794"/>
    <w:rsid w:val="00230BD2"/>
    <w:rsid w:val="0023103F"/>
    <w:rsid w:val="0023205E"/>
    <w:rsid w:val="0023217C"/>
    <w:rsid w:val="00233059"/>
    <w:rsid w:val="002359C4"/>
    <w:rsid w:val="00235CA0"/>
    <w:rsid w:val="00235F20"/>
    <w:rsid w:val="00236E50"/>
    <w:rsid w:val="00237EE4"/>
    <w:rsid w:val="0024118F"/>
    <w:rsid w:val="00241273"/>
    <w:rsid w:val="00242B27"/>
    <w:rsid w:val="00244AE9"/>
    <w:rsid w:val="00245A5B"/>
    <w:rsid w:val="00246CB1"/>
    <w:rsid w:val="00251859"/>
    <w:rsid w:val="002523D1"/>
    <w:rsid w:val="002553DF"/>
    <w:rsid w:val="00255991"/>
    <w:rsid w:val="00255A86"/>
    <w:rsid w:val="00256440"/>
    <w:rsid w:val="00256BE8"/>
    <w:rsid w:val="002578BA"/>
    <w:rsid w:val="0026089B"/>
    <w:rsid w:val="00260E40"/>
    <w:rsid w:val="00260ECF"/>
    <w:rsid w:val="002613FC"/>
    <w:rsid w:val="00261404"/>
    <w:rsid w:val="00261A3A"/>
    <w:rsid w:val="00263ABF"/>
    <w:rsid w:val="002646FE"/>
    <w:rsid w:val="00264E83"/>
    <w:rsid w:val="00270D8B"/>
    <w:rsid w:val="00275E53"/>
    <w:rsid w:val="00275FE3"/>
    <w:rsid w:val="00277BDD"/>
    <w:rsid w:val="002839A6"/>
    <w:rsid w:val="00284674"/>
    <w:rsid w:val="002859BD"/>
    <w:rsid w:val="00286EDD"/>
    <w:rsid w:val="00291FF9"/>
    <w:rsid w:val="0029472C"/>
    <w:rsid w:val="00297948"/>
    <w:rsid w:val="00297EDF"/>
    <w:rsid w:val="002A1D9D"/>
    <w:rsid w:val="002A3C52"/>
    <w:rsid w:val="002A3D55"/>
    <w:rsid w:val="002A6766"/>
    <w:rsid w:val="002A6B61"/>
    <w:rsid w:val="002B0A58"/>
    <w:rsid w:val="002B0BAC"/>
    <w:rsid w:val="002B1A62"/>
    <w:rsid w:val="002B25F3"/>
    <w:rsid w:val="002B58A7"/>
    <w:rsid w:val="002B6DF9"/>
    <w:rsid w:val="002B7669"/>
    <w:rsid w:val="002B7B7C"/>
    <w:rsid w:val="002C15C8"/>
    <w:rsid w:val="002C18DC"/>
    <w:rsid w:val="002C20FE"/>
    <w:rsid w:val="002C4730"/>
    <w:rsid w:val="002C5667"/>
    <w:rsid w:val="002C5D00"/>
    <w:rsid w:val="002C5DC6"/>
    <w:rsid w:val="002D0927"/>
    <w:rsid w:val="002D2A65"/>
    <w:rsid w:val="002D3E08"/>
    <w:rsid w:val="002D454E"/>
    <w:rsid w:val="002D7F31"/>
    <w:rsid w:val="002E10AD"/>
    <w:rsid w:val="002E649C"/>
    <w:rsid w:val="002F0293"/>
    <w:rsid w:val="002F4639"/>
    <w:rsid w:val="002F4A0C"/>
    <w:rsid w:val="002F66D3"/>
    <w:rsid w:val="003023C4"/>
    <w:rsid w:val="003075DF"/>
    <w:rsid w:val="003076EE"/>
    <w:rsid w:val="00310144"/>
    <w:rsid w:val="00310DFD"/>
    <w:rsid w:val="003111E4"/>
    <w:rsid w:val="00313DDF"/>
    <w:rsid w:val="0031539D"/>
    <w:rsid w:val="003157D6"/>
    <w:rsid w:val="00315DBA"/>
    <w:rsid w:val="00316818"/>
    <w:rsid w:val="003169DF"/>
    <w:rsid w:val="00317FAD"/>
    <w:rsid w:val="003200F7"/>
    <w:rsid w:val="003219A6"/>
    <w:rsid w:val="00322ECD"/>
    <w:rsid w:val="0032489D"/>
    <w:rsid w:val="00324E57"/>
    <w:rsid w:val="00325F50"/>
    <w:rsid w:val="003301B5"/>
    <w:rsid w:val="00332A9E"/>
    <w:rsid w:val="003343EC"/>
    <w:rsid w:val="00334EC6"/>
    <w:rsid w:val="0033571F"/>
    <w:rsid w:val="003374C8"/>
    <w:rsid w:val="003407D5"/>
    <w:rsid w:val="00340AD1"/>
    <w:rsid w:val="00342D87"/>
    <w:rsid w:val="003443DA"/>
    <w:rsid w:val="00344CB4"/>
    <w:rsid w:val="0034588D"/>
    <w:rsid w:val="00346B84"/>
    <w:rsid w:val="00347008"/>
    <w:rsid w:val="00347219"/>
    <w:rsid w:val="0034786B"/>
    <w:rsid w:val="00354074"/>
    <w:rsid w:val="0035431B"/>
    <w:rsid w:val="003560E0"/>
    <w:rsid w:val="003579AB"/>
    <w:rsid w:val="00360814"/>
    <w:rsid w:val="00361F93"/>
    <w:rsid w:val="00363E3C"/>
    <w:rsid w:val="00363F64"/>
    <w:rsid w:val="00365361"/>
    <w:rsid w:val="003655B1"/>
    <w:rsid w:val="0037044B"/>
    <w:rsid w:val="00373C66"/>
    <w:rsid w:val="00380B01"/>
    <w:rsid w:val="0038175F"/>
    <w:rsid w:val="003819F4"/>
    <w:rsid w:val="003827FC"/>
    <w:rsid w:val="003834DF"/>
    <w:rsid w:val="00383DE9"/>
    <w:rsid w:val="00385107"/>
    <w:rsid w:val="00385A1A"/>
    <w:rsid w:val="00387206"/>
    <w:rsid w:val="00387874"/>
    <w:rsid w:val="00392492"/>
    <w:rsid w:val="003A14B9"/>
    <w:rsid w:val="003A25E1"/>
    <w:rsid w:val="003A2763"/>
    <w:rsid w:val="003A3402"/>
    <w:rsid w:val="003A4EBB"/>
    <w:rsid w:val="003A66C7"/>
    <w:rsid w:val="003B04B2"/>
    <w:rsid w:val="003B11BF"/>
    <w:rsid w:val="003B21C3"/>
    <w:rsid w:val="003B273B"/>
    <w:rsid w:val="003B36A0"/>
    <w:rsid w:val="003B6C7D"/>
    <w:rsid w:val="003C1104"/>
    <w:rsid w:val="003C22BF"/>
    <w:rsid w:val="003C30C5"/>
    <w:rsid w:val="003C3E79"/>
    <w:rsid w:val="003C6D23"/>
    <w:rsid w:val="003D2D84"/>
    <w:rsid w:val="003D3282"/>
    <w:rsid w:val="003D62DC"/>
    <w:rsid w:val="003D66B8"/>
    <w:rsid w:val="003D67AF"/>
    <w:rsid w:val="003E206A"/>
    <w:rsid w:val="003F3BBA"/>
    <w:rsid w:val="003F71BA"/>
    <w:rsid w:val="003F7BC3"/>
    <w:rsid w:val="00403FDA"/>
    <w:rsid w:val="00404C6F"/>
    <w:rsid w:val="004063FC"/>
    <w:rsid w:val="00411D98"/>
    <w:rsid w:val="00416F0A"/>
    <w:rsid w:val="004205ED"/>
    <w:rsid w:val="004223EE"/>
    <w:rsid w:val="0042461A"/>
    <w:rsid w:val="00426ACA"/>
    <w:rsid w:val="00426BF1"/>
    <w:rsid w:val="0043086A"/>
    <w:rsid w:val="00434C06"/>
    <w:rsid w:val="00434DD8"/>
    <w:rsid w:val="0043714C"/>
    <w:rsid w:val="00440304"/>
    <w:rsid w:val="004417D4"/>
    <w:rsid w:val="00444D15"/>
    <w:rsid w:val="0044597C"/>
    <w:rsid w:val="00445CEA"/>
    <w:rsid w:val="00447B82"/>
    <w:rsid w:val="00452D1D"/>
    <w:rsid w:val="00453804"/>
    <w:rsid w:val="00453EBC"/>
    <w:rsid w:val="00455919"/>
    <w:rsid w:val="00457FD9"/>
    <w:rsid w:val="00460DBF"/>
    <w:rsid w:val="00460E8D"/>
    <w:rsid w:val="004611CC"/>
    <w:rsid w:val="00466A29"/>
    <w:rsid w:val="0046756E"/>
    <w:rsid w:val="0047407B"/>
    <w:rsid w:val="00474910"/>
    <w:rsid w:val="00485B8E"/>
    <w:rsid w:val="004861D5"/>
    <w:rsid w:val="004871CF"/>
    <w:rsid w:val="0049005E"/>
    <w:rsid w:val="00490578"/>
    <w:rsid w:val="004924A0"/>
    <w:rsid w:val="004942C9"/>
    <w:rsid w:val="00494E00"/>
    <w:rsid w:val="00494F91"/>
    <w:rsid w:val="00496BED"/>
    <w:rsid w:val="004A09E1"/>
    <w:rsid w:val="004A31CA"/>
    <w:rsid w:val="004A3354"/>
    <w:rsid w:val="004B4EC5"/>
    <w:rsid w:val="004B61A4"/>
    <w:rsid w:val="004B7765"/>
    <w:rsid w:val="004C0E97"/>
    <w:rsid w:val="004C3E59"/>
    <w:rsid w:val="004C46E3"/>
    <w:rsid w:val="004C59AD"/>
    <w:rsid w:val="004C5DAF"/>
    <w:rsid w:val="004D05F4"/>
    <w:rsid w:val="004D16F1"/>
    <w:rsid w:val="004D172A"/>
    <w:rsid w:val="004D3A96"/>
    <w:rsid w:val="004D5C86"/>
    <w:rsid w:val="004D61AD"/>
    <w:rsid w:val="004D78CA"/>
    <w:rsid w:val="004D7E5E"/>
    <w:rsid w:val="004E4DCF"/>
    <w:rsid w:val="004F135B"/>
    <w:rsid w:val="004F31DF"/>
    <w:rsid w:val="004F371D"/>
    <w:rsid w:val="004F41AA"/>
    <w:rsid w:val="004F671B"/>
    <w:rsid w:val="004F782B"/>
    <w:rsid w:val="0050476A"/>
    <w:rsid w:val="005073E8"/>
    <w:rsid w:val="00510142"/>
    <w:rsid w:val="0051071A"/>
    <w:rsid w:val="00514836"/>
    <w:rsid w:val="00520BDF"/>
    <w:rsid w:val="00521BA3"/>
    <w:rsid w:val="005232D0"/>
    <w:rsid w:val="00527731"/>
    <w:rsid w:val="00531FF0"/>
    <w:rsid w:val="00534C48"/>
    <w:rsid w:val="005359C3"/>
    <w:rsid w:val="005423E7"/>
    <w:rsid w:val="00542B34"/>
    <w:rsid w:val="00542D4B"/>
    <w:rsid w:val="00547490"/>
    <w:rsid w:val="00550B3C"/>
    <w:rsid w:val="00550FD8"/>
    <w:rsid w:val="00551751"/>
    <w:rsid w:val="00551E28"/>
    <w:rsid w:val="0055405B"/>
    <w:rsid w:val="00565500"/>
    <w:rsid w:val="00565872"/>
    <w:rsid w:val="00565F28"/>
    <w:rsid w:val="005672EA"/>
    <w:rsid w:val="00570296"/>
    <w:rsid w:val="005714E0"/>
    <w:rsid w:val="00572845"/>
    <w:rsid w:val="005766A7"/>
    <w:rsid w:val="00580B57"/>
    <w:rsid w:val="00580C7A"/>
    <w:rsid w:val="00583E56"/>
    <w:rsid w:val="00584320"/>
    <w:rsid w:val="00584AA6"/>
    <w:rsid w:val="00590911"/>
    <w:rsid w:val="00590BC1"/>
    <w:rsid w:val="00593B7C"/>
    <w:rsid w:val="005942B8"/>
    <w:rsid w:val="0059439E"/>
    <w:rsid w:val="00594B67"/>
    <w:rsid w:val="00594E1E"/>
    <w:rsid w:val="005A0A80"/>
    <w:rsid w:val="005A1973"/>
    <w:rsid w:val="005A3B93"/>
    <w:rsid w:val="005A48B6"/>
    <w:rsid w:val="005A4926"/>
    <w:rsid w:val="005A65EC"/>
    <w:rsid w:val="005A6678"/>
    <w:rsid w:val="005A6F7C"/>
    <w:rsid w:val="005A71D4"/>
    <w:rsid w:val="005B0615"/>
    <w:rsid w:val="005B1737"/>
    <w:rsid w:val="005B2A11"/>
    <w:rsid w:val="005B2EF0"/>
    <w:rsid w:val="005C0E58"/>
    <w:rsid w:val="005C16C8"/>
    <w:rsid w:val="005C410C"/>
    <w:rsid w:val="005C42F0"/>
    <w:rsid w:val="005C7884"/>
    <w:rsid w:val="005D468E"/>
    <w:rsid w:val="005D6579"/>
    <w:rsid w:val="005D6FB8"/>
    <w:rsid w:val="005D7704"/>
    <w:rsid w:val="005E2475"/>
    <w:rsid w:val="005E2C3E"/>
    <w:rsid w:val="005E57E8"/>
    <w:rsid w:val="005E5F09"/>
    <w:rsid w:val="005F5014"/>
    <w:rsid w:val="005F560C"/>
    <w:rsid w:val="005F776B"/>
    <w:rsid w:val="006019E0"/>
    <w:rsid w:val="00602998"/>
    <w:rsid w:val="00602FE9"/>
    <w:rsid w:val="00604463"/>
    <w:rsid w:val="006050EF"/>
    <w:rsid w:val="00607640"/>
    <w:rsid w:val="00607E38"/>
    <w:rsid w:val="00611664"/>
    <w:rsid w:val="00616081"/>
    <w:rsid w:val="00620666"/>
    <w:rsid w:val="0062070B"/>
    <w:rsid w:val="00622497"/>
    <w:rsid w:val="00622852"/>
    <w:rsid w:val="00623D5B"/>
    <w:rsid w:val="006247D3"/>
    <w:rsid w:val="00624B1A"/>
    <w:rsid w:val="00625901"/>
    <w:rsid w:val="00625A70"/>
    <w:rsid w:val="00630E20"/>
    <w:rsid w:val="0063108F"/>
    <w:rsid w:val="0063135D"/>
    <w:rsid w:val="00631923"/>
    <w:rsid w:val="006330A2"/>
    <w:rsid w:val="00633BF3"/>
    <w:rsid w:val="00633E9F"/>
    <w:rsid w:val="00636566"/>
    <w:rsid w:val="006371E4"/>
    <w:rsid w:val="006448C8"/>
    <w:rsid w:val="00644C29"/>
    <w:rsid w:val="00651698"/>
    <w:rsid w:val="006525D1"/>
    <w:rsid w:val="00653647"/>
    <w:rsid w:val="00655395"/>
    <w:rsid w:val="00657206"/>
    <w:rsid w:val="006606DE"/>
    <w:rsid w:val="00660B7D"/>
    <w:rsid w:val="0066155B"/>
    <w:rsid w:val="006618C9"/>
    <w:rsid w:val="00664DBE"/>
    <w:rsid w:val="006709FF"/>
    <w:rsid w:val="00670B73"/>
    <w:rsid w:val="00670E2C"/>
    <w:rsid w:val="0067103B"/>
    <w:rsid w:val="00671655"/>
    <w:rsid w:val="00671E15"/>
    <w:rsid w:val="00674CD8"/>
    <w:rsid w:val="00674E0F"/>
    <w:rsid w:val="006778C4"/>
    <w:rsid w:val="00680ECC"/>
    <w:rsid w:val="00682E18"/>
    <w:rsid w:val="00686566"/>
    <w:rsid w:val="006877A1"/>
    <w:rsid w:val="00691F42"/>
    <w:rsid w:val="00693054"/>
    <w:rsid w:val="0069680E"/>
    <w:rsid w:val="006A13E8"/>
    <w:rsid w:val="006A2F2D"/>
    <w:rsid w:val="006A4FEB"/>
    <w:rsid w:val="006A5B77"/>
    <w:rsid w:val="006A5BD2"/>
    <w:rsid w:val="006A60FC"/>
    <w:rsid w:val="006A69F4"/>
    <w:rsid w:val="006A7A73"/>
    <w:rsid w:val="006B021D"/>
    <w:rsid w:val="006B1B91"/>
    <w:rsid w:val="006B1C61"/>
    <w:rsid w:val="006B238D"/>
    <w:rsid w:val="006B32B9"/>
    <w:rsid w:val="006B3DCA"/>
    <w:rsid w:val="006C1095"/>
    <w:rsid w:val="006C1726"/>
    <w:rsid w:val="006C2A3B"/>
    <w:rsid w:val="006C39CD"/>
    <w:rsid w:val="006C521C"/>
    <w:rsid w:val="006C6C07"/>
    <w:rsid w:val="006C74AB"/>
    <w:rsid w:val="006D0ED4"/>
    <w:rsid w:val="006D1FD2"/>
    <w:rsid w:val="006D595F"/>
    <w:rsid w:val="006D5FA1"/>
    <w:rsid w:val="006E112B"/>
    <w:rsid w:val="006E260F"/>
    <w:rsid w:val="006F1CA8"/>
    <w:rsid w:val="006F25A6"/>
    <w:rsid w:val="006F610E"/>
    <w:rsid w:val="00710D21"/>
    <w:rsid w:val="0071242A"/>
    <w:rsid w:val="00713462"/>
    <w:rsid w:val="00713544"/>
    <w:rsid w:val="00714957"/>
    <w:rsid w:val="00716C3D"/>
    <w:rsid w:val="007201C6"/>
    <w:rsid w:val="007229AC"/>
    <w:rsid w:val="00723C07"/>
    <w:rsid w:val="00723F9D"/>
    <w:rsid w:val="00724E98"/>
    <w:rsid w:val="00725BF9"/>
    <w:rsid w:val="00726869"/>
    <w:rsid w:val="0073121E"/>
    <w:rsid w:val="00731C33"/>
    <w:rsid w:val="00736830"/>
    <w:rsid w:val="00737967"/>
    <w:rsid w:val="00740A0D"/>
    <w:rsid w:val="007410C8"/>
    <w:rsid w:val="00745541"/>
    <w:rsid w:val="00746BDB"/>
    <w:rsid w:val="00750645"/>
    <w:rsid w:val="0075148A"/>
    <w:rsid w:val="0075738B"/>
    <w:rsid w:val="00762374"/>
    <w:rsid w:val="00766242"/>
    <w:rsid w:val="00767873"/>
    <w:rsid w:val="00776E64"/>
    <w:rsid w:val="00780C2E"/>
    <w:rsid w:val="0078298A"/>
    <w:rsid w:val="007839A9"/>
    <w:rsid w:val="007865B6"/>
    <w:rsid w:val="00790FC7"/>
    <w:rsid w:val="00792B73"/>
    <w:rsid w:val="00792C3F"/>
    <w:rsid w:val="00792F9C"/>
    <w:rsid w:val="00795ED7"/>
    <w:rsid w:val="00797F6A"/>
    <w:rsid w:val="007A2952"/>
    <w:rsid w:val="007A6A91"/>
    <w:rsid w:val="007B0E53"/>
    <w:rsid w:val="007B1134"/>
    <w:rsid w:val="007B17B3"/>
    <w:rsid w:val="007B3ECB"/>
    <w:rsid w:val="007B4D55"/>
    <w:rsid w:val="007B66F5"/>
    <w:rsid w:val="007B6EEC"/>
    <w:rsid w:val="007C0D54"/>
    <w:rsid w:val="007C10AC"/>
    <w:rsid w:val="007C294D"/>
    <w:rsid w:val="007C2E55"/>
    <w:rsid w:val="007C4A3E"/>
    <w:rsid w:val="007D0DBC"/>
    <w:rsid w:val="007D121B"/>
    <w:rsid w:val="007D30FD"/>
    <w:rsid w:val="007D3F6C"/>
    <w:rsid w:val="007D5442"/>
    <w:rsid w:val="007D5D9F"/>
    <w:rsid w:val="007E1134"/>
    <w:rsid w:val="007E2293"/>
    <w:rsid w:val="007E2460"/>
    <w:rsid w:val="007E310A"/>
    <w:rsid w:val="007E432E"/>
    <w:rsid w:val="007E5567"/>
    <w:rsid w:val="007E7DB0"/>
    <w:rsid w:val="007F027C"/>
    <w:rsid w:val="007F1C26"/>
    <w:rsid w:val="007F4987"/>
    <w:rsid w:val="00800794"/>
    <w:rsid w:val="008007C7"/>
    <w:rsid w:val="0080115A"/>
    <w:rsid w:val="00801BAF"/>
    <w:rsid w:val="00802E9C"/>
    <w:rsid w:val="008032F5"/>
    <w:rsid w:val="00805A8A"/>
    <w:rsid w:val="00810397"/>
    <w:rsid w:val="0081187A"/>
    <w:rsid w:val="00812DBA"/>
    <w:rsid w:val="008136C1"/>
    <w:rsid w:val="00814ADD"/>
    <w:rsid w:val="0081585F"/>
    <w:rsid w:val="00816ACD"/>
    <w:rsid w:val="00817997"/>
    <w:rsid w:val="008235A6"/>
    <w:rsid w:val="00823988"/>
    <w:rsid w:val="00825911"/>
    <w:rsid w:val="008271B9"/>
    <w:rsid w:val="00832436"/>
    <w:rsid w:val="00835E84"/>
    <w:rsid w:val="008412A0"/>
    <w:rsid w:val="00841902"/>
    <w:rsid w:val="008435EB"/>
    <w:rsid w:val="00844CE1"/>
    <w:rsid w:val="0084774E"/>
    <w:rsid w:val="008502E9"/>
    <w:rsid w:val="00850A49"/>
    <w:rsid w:val="00850F1C"/>
    <w:rsid w:val="00852518"/>
    <w:rsid w:val="00861464"/>
    <w:rsid w:val="00861BD0"/>
    <w:rsid w:val="00863966"/>
    <w:rsid w:val="00867C1A"/>
    <w:rsid w:val="00872DC8"/>
    <w:rsid w:val="00874EC2"/>
    <w:rsid w:val="00876C9A"/>
    <w:rsid w:val="0087792A"/>
    <w:rsid w:val="0088053E"/>
    <w:rsid w:val="008814A0"/>
    <w:rsid w:val="00885914"/>
    <w:rsid w:val="00891DB3"/>
    <w:rsid w:val="008928A8"/>
    <w:rsid w:val="0089469C"/>
    <w:rsid w:val="0089555B"/>
    <w:rsid w:val="008A0146"/>
    <w:rsid w:val="008A0CC5"/>
    <w:rsid w:val="008A40F8"/>
    <w:rsid w:val="008A4201"/>
    <w:rsid w:val="008A4658"/>
    <w:rsid w:val="008A59E3"/>
    <w:rsid w:val="008A6390"/>
    <w:rsid w:val="008A6494"/>
    <w:rsid w:val="008A672F"/>
    <w:rsid w:val="008B0982"/>
    <w:rsid w:val="008B1BD0"/>
    <w:rsid w:val="008C21D2"/>
    <w:rsid w:val="008C26CD"/>
    <w:rsid w:val="008C2FC3"/>
    <w:rsid w:val="008C3A2D"/>
    <w:rsid w:val="008C3F09"/>
    <w:rsid w:val="008C5DBF"/>
    <w:rsid w:val="008D59EF"/>
    <w:rsid w:val="008D5C23"/>
    <w:rsid w:val="008D5E59"/>
    <w:rsid w:val="008D6AD6"/>
    <w:rsid w:val="008E0E62"/>
    <w:rsid w:val="008E197A"/>
    <w:rsid w:val="008E29C7"/>
    <w:rsid w:val="008E316E"/>
    <w:rsid w:val="008E3678"/>
    <w:rsid w:val="008F13D4"/>
    <w:rsid w:val="008F1EEC"/>
    <w:rsid w:val="008F2E3A"/>
    <w:rsid w:val="008F4DCC"/>
    <w:rsid w:val="008F5788"/>
    <w:rsid w:val="008F5813"/>
    <w:rsid w:val="008F5D00"/>
    <w:rsid w:val="008F6643"/>
    <w:rsid w:val="008F762A"/>
    <w:rsid w:val="00900C53"/>
    <w:rsid w:val="009032CF"/>
    <w:rsid w:val="009111EA"/>
    <w:rsid w:val="00911269"/>
    <w:rsid w:val="0091668A"/>
    <w:rsid w:val="00917714"/>
    <w:rsid w:val="009207DC"/>
    <w:rsid w:val="00921963"/>
    <w:rsid w:val="00924895"/>
    <w:rsid w:val="00927149"/>
    <w:rsid w:val="0092730D"/>
    <w:rsid w:val="00927315"/>
    <w:rsid w:val="0093262E"/>
    <w:rsid w:val="0093426A"/>
    <w:rsid w:val="009349C6"/>
    <w:rsid w:val="009438B7"/>
    <w:rsid w:val="00946041"/>
    <w:rsid w:val="009465F4"/>
    <w:rsid w:val="00947834"/>
    <w:rsid w:val="00947E35"/>
    <w:rsid w:val="00950647"/>
    <w:rsid w:val="00950AEC"/>
    <w:rsid w:val="00950E7B"/>
    <w:rsid w:val="0095149B"/>
    <w:rsid w:val="009520A1"/>
    <w:rsid w:val="00954780"/>
    <w:rsid w:val="00954842"/>
    <w:rsid w:val="00956713"/>
    <w:rsid w:val="0095701B"/>
    <w:rsid w:val="009609C2"/>
    <w:rsid w:val="00960ECD"/>
    <w:rsid w:val="00962F2B"/>
    <w:rsid w:val="00970913"/>
    <w:rsid w:val="00971C2C"/>
    <w:rsid w:val="009758A8"/>
    <w:rsid w:val="00975E81"/>
    <w:rsid w:val="00976627"/>
    <w:rsid w:val="00976A88"/>
    <w:rsid w:val="009772C9"/>
    <w:rsid w:val="00981818"/>
    <w:rsid w:val="00981C79"/>
    <w:rsid w:val="00982866"/>
    <w:rsid w:val="00982F80"/>
    <w:rsid w:val="00983119"/>
    <w:rsid w:val="0098681B"/>
    <w:rsid w:val="00990062"/>
    <w:rsid w:val="00991438"/>
    <w:rsid w:val="0099152E"/>
    <w:rsid w:val="009923EB"/>
    <w:rsid w:val="009925A8"/>
    <w:rsid w:val="009936A2"/>
    <w:rsid w:val="0099691F"/>
    <w:rsid w:val="009A0080"/>
    <w:rsid w:val="009A0F73"/>
    <w:rsid w:val="009A1E04"/>
    <w:rsid w:val="009A3C65"/>
    <w:rsid w:val="009A409C"/>
    <w:rsid w:val="009A66D2"/>
    <w:rsid w:val="009B4721"/>
    <w:rsid w:val="009B5561"/>
    <w:rsid w:val="009B5903"/>
    <w:rsid w:val="009B63AB"/>
    <w:rsid w:val="009C45E7"/>
    <w:rsid w:val="009C57F5"/>
    <w:rsid w:val="009C5900"/>
    <w:rsid w:val="009C5EC4"/>
    <w:rsid w:val="009C731E"/>
    <w:rsid w:val="009C7A68"/>
    <w:rsid w:val="009C7B26"/>
    <w:rsid w:val="009D079D"/>
    <w:rsid w:val="009D299F"/>
    <w:rsid w:val="009D4358"/>
    <w:rsid w:val="009D664F"/>
    <w:rsid w:val="009E1BC0"/>
    <w:rsid w:val="009E2E84"/>
    <w:rsid w:val="009E2F29"/>
    <w:rsid w:val="009E335F"/>
    <w:rsid w:val="009E3EF0"/>
    <w:rsid w:val="009E490E"/>
    <w:rsid w:val="009E71D4"/>
    <w:rsid w:val="009F3F77"/>
    <w:rsid w:val="009F44A5"/>
    <w:rsid w:val="009F5D90"/>
    <w:rsid w:val="00A02972"/>
    <w:rsid w:val="00A13A57"/>
    <w:rsid w:val="00A15044"/>
    <w:rsid w:val="00A157FF"/>
    <w:rsid w:val="00A171F0"/>
    <w:rsid w:val="00A20DA4"/>
    <w:rsid w:val="00A2211B"/>
    <w:rsid w:val="00A22BF8"/>
    <w:rsid w:val="00A23CC6"/>
    <w:rsid w:val="00A25EDD"/>
    <w:rsid w:val="00A26514"/>
    <w:rsid w:val="00A27161"/>
    <w:rsid w:val="00A27F8D"/>
    <w:rsid w:val="00A30A4D"/>
    <w:rsid w:val="00A34D2D"/>
    <w:rsid w:val="00A36AD7"/>
    <w:rsid w:val="00A3794D"/>
    <w:rsid w:val="00A45DC1"/>
    <w:rsid w:val="00A541AE"/>
    <w:rsid w:val="00A549D0"/>
    <w:rsid w:val="00A5544A"/>
    <w:rsid w:val="00A57280"/>
    <w:rsid w:val="00A61B1C"/>
    <w:rsid w:val="00A63078"/>
    <w:rsid w:val="00A633CB"/>
    <w:rsid w:val="00A66E49"/>
    <w:rsid w:val="00A676A0"/>
    <w:rsid w:val="00A676DB"/>
    <w:rsid w:val="00A67E59"/>
    <w:rsid w:val="00A70E97"/>
    <w:rsid w:val="00A71292"/>
    <w:rsid w:val="00A71881"/>
    <w:rsid w:val="00A72DF9"/>
    <w:rsid w:val="00A755FE"/>
    <w:rsid w:val="00A7709F"/>
    <w:rsid w:val="00A773E2"/>
    <w:rsid w:val="00A77958"/>
    <w:rsid w:val="00A77ED5"/>
    <w:rsid w:val="00A826D1"/>
    <w:rsid w:val="00A85A00"/>
    <w:rsid w:val="00A91305"/>
    <w:rsid w:val="00A91D98"/>
    <w:rsid w:val="00A92940"/>
    <w:rsid w:val="00A940AB"/>
    <w:rsid w:val="00A966BC"/>
    <w:rsid w:val="00A9682E"/>
    <w:rsid w:val="00AA0CD5"/>
    <w:rsid w:val="00AA49DA"/>
    <w:rsid w:val="00AA4AF4"/>
    <w:rsid w:val="00AA6D93"/>
    <w:rsid w:val="00AB00C6"/>
    <w:rsid w:val="00AB3838"/>
    <w:rsid w:val="00AB47C0"/>
    <w:rsid w:val="00AB72E3"/>
    <w:rsid w:val="00AC3598"/>
    <w:rsid w:val="00AC6A56"/>
    <w:rsid w:val="00AD00A6"/>
    <w:rsid w:val="00AD063A"/>
    <w:rsid w:val="00AD1FA6"/>
    <w:rsid w:val="00AD1FDE"/>
    <w:rsid w:val="00AD2088"/>
    <w:rsid w:val="00AD3310"/>
    <w:rsid w:val="00AD5781"/>
    <w:rsid w:val="00AD5AEB"/>
    <w:rsid w:val="00AE0863"/>
    <w:rsid w:val="00AE11D5"/>
    <w:rsid w:val="00AE16CB"/>
    <w:rsid w:val="00AE4116"/>
    <w:rsid w:val="00AE6708"/>
    <w:rsid w:val="00AF547E"/>
    <w:rsid w:val="00AF63D0"/>
    <w:rsid w:val="00B00E83"/>
    <w:rsid w:val="00B0164E"/>
    <w:rsid w:val="00B02A7B"/>
    <w:rsid w:val="00B03587"/>
    <w:rsid w:val="00B041F3"/>
    <w:rsid w:val="00B072B2"/>
    <w:rsid w:val="00B07892"/>
    <w:rsid w:val="00B107FB"/>
    <w:rsid w:val="00B109EF"/>
    <w:rsid w:val="00B11146"/>
    <w:rsid w:val="00B11358"/>
    <w:rsid w:val="00B123BB"/>
    <w:rsid w:val="00B12CB3"/>
    <w:rsid w:val="00B158C2"/>
    <w:rsid w:val="00B178E5"/>
    <w:rsid w:val="00B17E85"/>
    <w:rsid w:val="00B2010E"/>
    <w:rsid w:val="00B20A38"/>
    <w:rsid w:val="00B20C2E"/>
    <w:rsid w:val="00B21064"/>
    <w:rsid w:val="00B23B28"/>
    <w:rsid w:val="00B24E4B"/>
    <w:rsid w:val="00B25FFB"/>
    <w:rsid w:val="00B265B9"/>
    <w:rsid w:val="00B3006F"/>
    <w:rsid w:val="00B31928"/>
    <w:rsid w:val="00B336CD"/>
    <w:rsid w:val="00B33B19"/>
    <w:rsid w:val="00B35CD3"/>
    <w:rsid w:val="00B360A8"/>
    <w:rsid w:val="00B369F1"/>
    <w:rsid w:val="00B41697"/>
    <w:rsid w:val="00B5026F"/>
    <w:rsid w:val="00B5265F"/>
    <w:rsid w:val="00B53F2E"/>
    <w:rsid w:val="00B57FF6"/>
    <w:rsid w:val="00B60F4C"/>
    <w:rsid w:val="00B63F7F"/>
    <w:rsid w:val="00B64616"/>
    <w:rsid w:val="00B65A95"/>
    <w:rsid w:val="00B715EE"/>
    <w:rsid w:val="00B71A34"/>
    <w:rsid w:val="00B72AF8"/>
    <w:rsid w:val="00B74344"/>
    <w:rsid w:val="00B7607A"/>
    <w:rsid w:val="00B76472"/>
    <w:rsid w:val="00B7718B"/>
    <w:rsid w:val="00B775A9"/>
    <w:rsid w:val="00B82284"/>
    <w:rsid w:val="00B85242"/>
    <w:rsid w:val="00B87EE4"/>
    <w:rsid w:val="00B90035"/>
    <w:rsid w:val="00B92187"/>
    <w:rsid w:val="00B9324F"/>
    <w:rsid w:val="00B96E9B"/>
    <w:rsid w:val="00BB1D64"/>
    <w:rsid w:val="00BB3B81"/>
    <w:rsid w:val="00BB77D9"/>
    <w:rsid w:val="00BB7F06"/>
    <w:rsid w:val="00BC0D67"/>
    <w:rsid w:val="00BC3323"/>
    <w:rsid w:val="00BC4654"/>
    <w:rsid w:val="00BD0645"/>
    <w:rsid w:val="00BD213A"/>
    <w:rsid w:val="00BD2B9B"/>
    <w:rsid w:val="00BD5299"/>
    <w:rsid w:val="00BD657D"/>
    <w:rsid w:val="00BD6EDD"/>
    <w:rsid w:val="00BE5C44"/>
    <w:rsid w:val="00BE6951"/>
    <w:rsid w:val="00BE6AEA"/>
    <w:rsid w:val="00BE76DA"/>
    <w:rsid w:val="00BF17B6"/>
    <w:rsid w:val="00BF2C94"/>
    <w:rsid w:val="00BF49E3"/>
    <w:rsid w:val="00BF4B4B"/>
    <w:rsid w:val="00BF53DE"/>
    <w:rsid w:val="00BF5B5B"/>
    <w:rsid w:val="00BF724B"/>
    <w:rsid w:val="00BF784D"/>
    <w:rsid w:val="00C001A4"/>
    <w:rsid w:val="00C00705"/>
    <w:rsid w:val="00C01656"/>
    <w:rsid w:val="00C0354F"/>
    <w:rsid w:val="00C03D7A"/>
    <w:rsid w:val="00C04BDA"/>
    <w:rsid w:val="00C07644"/>
    <w:rsid w:val="00C11021"/>
    <w:rsid w:val="00C1191B"/>
    <w:rsid w:val="00C137AD"/>
    <w:rsid w:val="00C14EA2"/>
    <w:rsid w:val="00C1542F"/>
    <w:rsid w:val="00C15F1A"/>
    <w:rsid w:val="00C163D1"/>
    <w:rsid w:val="00C225BD"/>
    <w:rsid w:val="00C25BC5"/>
    <w:rsid w:val="00C31B1E"/>
    <w:rsid w:val="00C4234E"/>
    <w:rsid w:val="00C43BEC"/>
    <w:rsid w:val="00C44F99"/>
    <w:rsid w:val="00C4500E"/>
    <w:rsid w:val="00C45304"/>
    <w:rsid w:val="00C4551C"/>
    <w:rsid w:val="00C51C26"/>
    <w:rsid w:val="00C53EA4"/>
    <w:rsid w:val="00C5680F"/>
    <w:rsid w:val="00C60D42"/>
    <w:rsid w:val="00C625C1"/>
    <w:rsid w:val="00C64B4F"/>
    <w:rsid w:val="00C668F7"/>
    <w:rsid w:val="00C67E6E"/>
    <w:rsid w:val="00C72725"/>
    <w:rsid w:val="00C73527"/>
    <w:rsid w:val="00C761A3"/>
    <w:rsid w:val="00C7757D"/>
    <w:rsid w:val="00C81F32"/>
    <w:rsid w:val="00C82915"/>
    <w:rsid w:val="00C84A7B"/>
    <w:rsid w:val="00C85F09"/>
    <w:rsid w:val="00C862DA"/>
    <w:rsid w:val="00C86ACB"/>
    <w:rsid w:val="00C91C45"/>
    <w:rsid w:val="00C92FF0"/>
    <w:rsid w:val="00C96370"/>
    <w:rsid w:val="00C96814"/>
    <w:rsid w:val="00C96B91"/>
    <w:rsid w:val="00C974AE"/>
    <w:rsid w:val="00C9778F"/>
    <w:rsid w:val="00CA0FEC"/>
    <w:rsid w:val="00CA1BC9"/>
    <w:rsid w:val="00CA2884"/>
    <w:rsid w:val="00CA3B1E"/>
    <w:rsid w:val="00CB0028"/>
    <w:rsid w:val="00CB0892"/>
    <w:rsid w:val="00CB1635"/>
    <w:rsid w:val="00CB2F9E"/>
    <w:rsid w:val="00CB36E8"/>
    <w:rsid w:val="00CB4440"/>
    <w:rsid w:val="00CB6EE3"/>
    <w:rsid w:val="00CC1F20"/>
    <w:rsid w:val="00CC2B79"/>
    <w:rsid w:val="00CC386C"/>
    <w:rsid w:val="00CC7395"/>
    <w:rsid w:val="00CD0519"/>
    <w:rsid w:val="00CD0BAA"/>
    <w:rsid w:val="00CD246E"/>
    <w:rsid w:val="00CD2BDC"/>
    <w:rsid w:val="00CD311E"/>
    <w:rsid w:val="00CD3E97"/>
    <w:rsid w:val="00CD54D3"/>
    <w:rsid w:val="00CD65DA"/>
    <w:rsid w:val="00CD68DC"/>
    <w:rsid w:val="00CD6C59"/>
    <w:rsid w:val="00CD6F61"/>
    <w:rsid w:val="00CE015B"/>
    <w:rsid w:val="00CE3821"/>
    <w:rsid w:val="00CE3B37"/>
    <w:rsid w:val="00CE3E63"/>
    <w:rsid w:val="00CE58AE"/>
    <w:rsid w:val="00CF0417"/>
    <w:rsid w:val="00D011D0"/>
    <w:rsid w:val="00D0262E"/>
    <w:rsid w:val="00D02E4C"/>
    <w:rsid w:val="00D06C94"/>
    <w:rsid w:val="00D06ED5"/>
    <w:rsid w:val="00D06F79"/>
    <w:rsid w:val="00D135DB"/>
    <w:rsid w:val="00D157B3"/>
    <w:rsid w:val="00D164AC"/>
    <w:rsid w:val="00D16803"/>
    <w:rsid w:val="00D17FE5"/>
    <w:rsid w:val="00D21B6C"/>
    <w:rsid w:val="00D21DE6"/>
    <w:rsid w:val="00D239DD"/>
    <w:rsid w:val="00D27260"/>
    <w:rsid w:val="00D33E0B"/>
    <w:rsid w:val="00D36EA4"/>
    <w:rsid w:val="00D40068"/>
    <w:rsid w:val="00D4212B"/>
    <w:rsid w:val="00D464BC"/>
    <w:rsid w:val="00D47189"/>
    <w:rsid w:val="00D503C0"/>
    <w:rsid w:val="00D50E4B"/>
    <w:rsid w:val="00D514A9"/>
    <w:rsid w:val="00D533D1"/>
    <w:rsid w:val="00D562AC"/>
    <w:rsid w:val="00D57D5E"/>
    <w:rsid w:val="00D61845"/>
    <w:rsid w:val="00D6355E"/>
    <w:rsid w:val="00D64969"/>
    <w:rsid w:val="00D64F24"/>
    <w:rsid w:val="00D6556F"/>
    <w:rsid w:val="00D659EF"/>
    <w:rsid w:val="00D67167"/>
    <w:rsid w:val="00D720D5"/>
    <w:rsid w:val="00D72B1C"/>
    <w:rsid w:val="00D76521"/>
    <w:rsid w:val="00D80143"/>
    <w:rsid w:val="00D80531"/>
    <w:rsid w:val="00D80A7B"/>
    <w:rsid w:val="00D816C8"/>
    <w:rsid w:val="00D81E88"/>
    <w:rsid w:val="00D83D44"/>
    <w:rsid w:val="00D8475F"/>
    <w:rsid w:val="00D85954"/>
    <w:rsid w:val="00D861D9"/>
    <w:rsid w:val="00D864F2"/>
    <w:rsid w:val="00D86DF9"/>
    <w:rsid w:val="00D90716"/>
    <w:rsid w:val="00D92085"/>
    <w:rsid w:val="00D9622A"/>
    <w:rsid w:val="00D97D00"/>
    <w:rsid w:val="00DA2685"/>
    <w:rsid w:val="00DA377B"/>
    <w:rsid w:val="00DA38AB"/>
    <w:rsid w:val="00DA4A46"/>
    <w:rsid w:val="00DA547B"/>
    <w:rsid w:val="00DA71FB"/>
    <w:rsid w:val="00DB1A03"/>
    <w:rsid w:val="00DB3975"/>
    <w:rsid w:val="00DB4163"/>
    <w:rsid w:val="00DB48E0"/>
    <w:rsid w:val="00DB5F6D"/>
    <w:rsid w:val="00DB7885"/>
    <w:rsid w:val="00DC1115"/>
    <w:rsid w:val="00DC3745"/>
    <w:rsid w:val="00DC48B5"/>
    <w:rsid w:val="00DC48E5"/>
    <w:rsid w:val="00DC69FF"/>
    <w:rsid w:val="00DC7CAD"/>
    <w:rsid w:val="00DD0C11"/>
    <w:rsid w:val="00DD3181"/>
    <w:rsid w:val="00DD5ADA"/>
    <w:rsid w:val="00DD7C7D"/>
    <w:rsid w:val="00DE1B67"/>
    <w:rsid w:val="00DE30B8"/>
    <w:rsid w:val="00DE3C32"/>
    <w:rsid w:val="00DE446F"/>
    <w:rsid w:val="00DE4E3C"/>
    <w:rsid w:val="00DE5FA3"/>
    <w:rsid w:val="00DF07B3"/>
    <w:rsid w:val="00DF1B0A"/>
    <w:rsid w:val="00DF2D68"/>
    <w:rsid w:val="00DF5A87"/>
    <w:rsid w:val="00DF62AF"/>
    <w:rsid w:val="00E019FB"/>
    <w:rsid w:val="00E0327B"/>
    <w:rsid w:val="00E03723"/>
    <w:rsid w:val="00E05DED"/>
    <w:rsid w:val="00E108D7"/>
    <w:rsid w:val="00E10E1E"/>
    <w:rsid w:val="00E13ED3"/>
    <w:rsid w:val="00E14317"/>
    <w:rsid w:val="00E14421"/>
    <w:rsid w:val="00E17A12"/>
    <w:rsid w:val="00E17A24"/>
    <w:rsid w:val="00E2091A"/>
    <w:rsid w:val="00E246A8"/>
    <w:rsid w:val="00E25BAF"/>
    <w:rsid w:val="00E2652D"/>
    <w:rsid w:val="00E31131"/>
    <w:rsid w:val="00E31DD0"/>
    <w:rsid w:val="00E33B8A"/>
    <w:rsid w:val="00E34042"/>
    <w:rsid w:val="00E34A5F"/>
    <w:rsid w:val="00E34E58"/>
    <w:rsid w:val="00E3754A"/>
    <w:rsid w:val="00E40415"/>
    <w:rsid w:val="00E41DE8"/>
    <w:rsid w:val="00E42342"/>
    <w:rsid w:val="00E45BB3"/>
    <w:rsid w:val="00E4616B"/>
    <w:rsid w:val="00E502E9"/>
    <w:rsid w:val="00E51C0F"/>
    <w:rsid w:val="00E5300A"/>
    <w:rsid w:val="00E538EF"/>
    <w:rsid w:val="00E60AFE"/>
    <w:rsid w:val="00E61A0C"/>
    <w:rsid w:val="00E61E59"/>
    <w:rsid w:val="00E625A3"/>
    <w:rsid w:val="00E625DF"/>
    <w:rsid w:val="00E66068"/>
    <w:rsid w:val="00E670F6"/>
    <w:rsid w:val="00E71C48"/>
    <w:rsid w:val="00E71F26"/>
    <w:rsid w:val="00E73E04"/>
    <w:rsid w:val="00E7591D"/>
    <w:rsid w:val="00E81C7E"/>
    <w:rsid w:val="00E82395"/>
    <w:rsid w:val="00E825A2"/>
    <w:rsid w:val="00E82FF2"/>
    <w:rsid w:val="00E833BC"/>
    <w:rsid w:val="00E846EC"/>
    <w:rsid w:val="00E90B99"/>
    <w:rsid w:val="00E91327"/>
    <w:rsid w:val="00E92FFE"/>
    <w:rsid w:val="00E94026"/>
    <w:rsid w:val="00E958D8"/>
    <w:rsid w:val="00E96BE9"/>
    <w:rsid w:val="00E97D1F"/>
    <w:rsid w:val="00EA0453"/>
    <w:rsid w:val="00EA22E5"/>
    <w:rsid w:val="00EA4618"/>
    <w:rsid w:val="00EA4E1F"/>
    <w:rsid w:val="00EA6CC0"/>
    <w:rsid w:val="00EA73CD"/>
    <w:rsid w:val="00EB06F5"/>
    <w:rsid w:val="00EB17AF"/>
    <w:rsid w:val="00EB55B8"/>
    <w:rsid w:val="00EC13D6"/>
    <w:rsid w:val="00EC3F11"/>
    <w:rsid w:val="00EC723D"/>
    <w:rsid w:val="00ED1E24"/>
    <w:rsid w:val="00ED29F4"/>
    <w:rsid w:val="00ED479E"/>
    <w:rsid w:val="00ED6064"/>
    <w:rsid w:val="00ED7C8A"/>
    <w:rsid w:val="00EF1476"/>
    <w:rsid w:val="00EF31C0"/>
    <w:rsid w:val="00EF3631"/>
    <w:rsid w:val="00EF3A9D"/>
    <w:rsid w:val="00EF3D3B"/>
    <w:rsid w:val="00EF4663"/>
    <w:rsid w:val="00EF487B"/>
    <w:rsid w:val="00EF4BA6"/>
    <w:rsid w:val="00EF60A0"/>
    <w:rsid w:val="00EF65C5"/>
    <w:rsid w:val="00EF6E1E"/>
    <w:rsid w:val="00F01BB3"/>
    <w:rsid w:val="00F0496E"/>
    <w:rsid w:val="00F04E9D"/>
    <w:rsid w:val="00F0562D"/>
    <w:rsid w:val="00F0562E"/>
    <w:rsid w:val="00F10325"/>
    <w:rsid w:val="00F1117A"/>
    <w:rsid w:val="00F11D07"/>
    <w:rsid w:val="00F14873"/>
    <w:rsid w:val="00F168B7"/>
    <w:rsid w:val="00F1690E"/>
    <w:rsid w:val="00F16EB1"/>
    <w:rsid w:val="00F17444"/>
    <w:rsid w:val="00F2090E"/>
    <w:rsid w:val="00F227AC"/>
    <w:rsid w:val="00F23258"/>
    <w:rsid w:val="00F23622"/>
    <w:rsid w:val="00F237C5"/>
    <w:rsid w:val="00F2381C"/>
    <w:rsid w:val="00F256F2"/>
    <w:rsid w:val="00F2637F"/>
    <w:rsid w:val="00F27286"/>
    <w:rsid w:val="00F278D7"/>
    <w:rsid w:val="00F31A4F"/>
    <w:rsid w:val="00F32C67"/>
    <w:rsid w:val="00F35E92"/>
    <w:rsid w:val="00F40CA5"/>
    <w:rsid w:val="00F431B0"/>
    <w:rsid w:val="00F44ABD"/>
    <w:rsid w:val="00F44B87"/>
    <w:rsid w:val="00F45B4E"/>
    <w:rsid w:val="00F50E23"/>
    <w:rsid w:val="00F56180"/>
    <w:rsid w:val="00F62029"/>
    <w:rsid w:val="00F6329E"/>
    <w:rsid w:val="00F66E7C"/>
    <w:rsid w:val="00F67039"/>
    <w:rsid w:val="00F67282"/>
    <w:rsid w:val="00F679BF"/>
    <w:rsid w:val="00F70C0A"/>
    <w:rsid w:val="00F71BD4"/>
    <w:rsid w:val="00F73D11"/>
    <w:rsid w:val="00F743FE"/>
    <w:rsid w:val="00F75CE8"/>
    <w:rsid w:val="00F807E8"/>
    <w:rsid w:val="00F80931"/>
    <w:rsid w:val="00F8222C"/>
    <w:rsid w:val="00F82B80"/>
    <w:rsid w:val="00F834DD"/>
    <w:rsid w:val="00F84082"/>
    <w:rsid w:val="00F85FE8"/>
    <w:rsid w:val="00F86254"/>
    <w:rsid w:val="00F86740"/>
    <w:rsid w:val="00F86F8A"/>
    <w:rsid w:val="00F87A1C"/>
    <w:rsid w:val="00F87DDC"/>
    <w:rsid w:val="00F92A01"/>
    <w:rsid w:val="00F94A8F"/>
    <w:rsid w:val="00FA01FF"/>
    <w:rsid w:val="00FA4887"/>
    <w:rsid w:val="00FA54FA"/>
    <w:rsid w:val="00FB0577"/>
    <w:rsid w:val="00FB0D37"/>
    <w:rsid w:val="00FB1ED0"/>
    <w:rsid w:val="00FB1FC9"/>
    <w:rsid w:val="00FB2C5E"/>
    <w:rsid w:val="00FB3B65"/>
    <w:rsid w:val="00FB3BB5"/>
    <w:rsid w:val="00FB4EEF"/>
    <w:rsid w:val="00FB6C84"/>
    <w:rsid w:val="00FB7CBE"/>
    <w:rsid w:val="00FC0436"/>
    <w:rsid w:val="00FC2FB7"/>
    <w:rsid w:val="00FC6059"/>
    <w:rsid w:val="00FD24CE"/>
    <w:rsid w:val="00FD340C"/>
    <w:rsid w:val="00FD394A"/>
    <w:rsid w:val="00FD582E"/>
    <w:rsid w:val="00FD72E9"/>
    <w:rsid w:val="00FE038E"/>
    <w:rsid w:val="00FE2632"/>
    <w:rsid w:val="00FE2DE7"/>
    <w:rsid w:val="00FE3A6E"/>
    <w:rsid w:val="00FE419E"/>
    <w:rsid w:val="00FE5233"/>
    <w:rsid w:val="00FE64D2"/>
    <w:rsid w:val="00FE742D"/>
    <w:rsid w:val="00FE74E0"/>
    <w:rsid w:val="00FF18C5"/>
    <w:rsid w:val="00FF2C55"/>
    <w:rsid w:val="00FF64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E1CE35B"/>
  <w15:chartTrackingRefBased/>
  <w15:docId w15:val="{F0A52D23-76C2-4EE4-8E43-5280673DC6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6C2A3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411D9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itle1">
    <w:name w:val="Title 1"/>
    <w:basedOn w:val="a"/>
    <w:next w:val="a"/>
    <w:link w:val="Title10"/>
    <w:qFormat/>
    <w:rsid w:val="00825911"/>
    <w:pPr>
      <w:spacing w:line="360" w:lineRule="auto"/>
      <w:outlineLvl w:val="0"/>
    </w:pPr>
    <w:rPr>
      <w:rFonts w:asciiTheme="majorHAnsi" w:eastAsiaTheme="majorEastAsia" w:hAnsiTheme="majorHAnsi"/>
      <w:b/>
      <w:sz w:val="28"/>
    </w:rPr>
  </w:style>
  <w:style w:type="paragraph" w:customStyle="1" w:styleId="Title2">
    <w:name w:val="Title 2"/>
    <w:basedOn w:val="a"/>
    <w:next w:val="a"/>
    <w:link w:val="Title20"/>
    <w:qFormat/>
    <w:rsid w:val="00825911"/>
    <w:pPr>
      <w:spacing w:line="319" w:lineRule="auto"/>
      <w:outlineLvl w:val="1"/>
    </w:pPr>
    <w:rPr>
      <w:rFonts w:asciiTheme="majorHAnsi" w:eastAsiaTheme="majorEastAsia" w:hAnsiTheme="majorHAnsi"/>
      <w:b/>
      <w:sz w:val="24"/>
    </w:rPr>
  </w:style>
  <w:style w:type="character" w:customStyle="1" w:styleId="Title10">
    <w:name w:val="Title 1 字符"/>
    <w:basedOn w:val="a0"/>
    <w:link w:val="Title1"/>
    <w:rsid w:val="00825911"/>
    <w:rPr>
      <w:rFonts w:asciiTheme="majorHAnsi" w:eastAsiaTheme="majorEastAsia" w:hAnsiTheme="majorHAnsi"/>
      <w:b/>
      <w:sz w:val="28"/>
    </w:rPr>
  </w:style>
  <w:style w:type="paragraph" w:customStyle="1" w:styleId="Title3">
    <w:name w:val="Title 3"/>
    <w:basedOn w:val="a"/>
    <w:next w:val="a"/>
    <w:link w:val="Title30"/>
    <w:qFormat/>
    <w:rsid w:val="00AE11D5"/>
    <w:pPr>
      <w:spacing w:line="283" w:lineRule="auto"/>
      <w:outlineLvl w:val="2"/>
    </w:pPr>
    <w:rPr>
      <w:rFonts w:asciiTheme="majorHAnsi" w:eastAsiaTheme="majorEastAsia" w:hAnsiTheme="majorHAnsi"/>
      <w:b/>
      <w:sz w:val="24"/>
    </w:rPr>
  </w:style>
  <w:style w:type="character" w:customStyle="1" w:styleId="Title20">
    <w:name w:val="Title 2 字符"/>
    <w:basedOn w:val="Title10"/>
    <w:link w:val="Title2"/>
    <w:rsid w:val="00825911"/>
    <w:rPr>
      <w:rFonts w:asciiTheme="majorHAnsi" w:eastAsiaTheme="majorEastAsia" w:hAnsiTheme="majorHAnsi"/>
      <w:b/>
      <w:sz w:val="24"/>
    </w:rPr>
  </w:style>
  <w:style w:type="paragraph" w:customStyle="1" w:styleId="Table">
    <w:name w:val="Table"/>
    <w:basedOn w:val="a"/>
    <w:next w:val="a"/>
    <w:link w:val="Table0"/>
    <w:qFormat/>
    <w:rsid w:val="007410C8"/>
    <w:pPr>
      <w:spacing w:before="160" w:after="60"/>
      <w:jc w:val="center"/>
    </w:pPr>
    <w:rPr>
      <w:sz w:val="18"/>
    </w:rPr>
  </w:style>
  <w:style w:type="character" w:customStyle="1" w:styleId="Title30">
    <w:name w:val="Title 3 字符"/>
    <w:basedOn w:val="a0"/>
    <w:link w:val="Title3"/>
    <w:rsid w:val="00AE11D5"/>
    <w:rPr>
      <w:rFonts w:asciiTheme="majorHAnsi" w:eastAsiaTheme="majorEastAsia" w:hAnsiTheme="majorHAnsi"/>
      <w:b/>
      <w:sz w:val="24"/>
    </w:rPr>
  </w:style>
  <w:style w:type="paragraph" w:customStyle="1" w:styleId="Figure">
    <w:name w:val="Figure"/>
    <w:basedOn w:val="a"/>
    <w:next w:val="a"/>
    <w:link w:val="Figure0"/>
    <w:qFormat/>
    <w:rsid w:val="007410C8"/>
    <w:pPr>
      <w:spacing w:before="60" w:after="160"/>
      <w:jc w:val="center"/>
    </w:pPr>
    <w:rPr>
      <w:sz w:val="18"/>
    </w:rPr>
  </w:style>
  <w:style w:type="character" w:customStyle="1" w:styleId="Table0">
    <w:name w:val="Table 字符"/>
    <w:basedOn w:val="a0"/>
    <w:link w:val="Table"/>
    <w:rsid w:val="007410C8"/>
    <w:rPr>
      <w:sz w:val="18"/>
    </w:rPr>
  </w:style>
  <w:style w:type="paragraph" w:styleId="TOC2">
    <w:name w:val="toc 2"/>
    <w:basedOn w:val="a"/>
    <w:next w:val="a"/>
    <w:autoRedefine/>
    <w:uiPriority w:val="39"/>
    <w:unhideWhenUsed/>
    <w:rsid w:val="006C2A3B"/>
    <w:pPr>
      <w:ind w:leftChars="200" w:left="420"/>
    </w:pPr>
  </w:style>
  <w:style w:type="character" w:customStyle="1" w:styleId="Figure0">
    <w:name w:val="Figure 字符"/>
    <w:basedOn w:val="a0"/>
    <w:link w:val="Figure"/>
    <w:rsid w:val="007410C8"/>
    <w:rPr>
      <w:sz w:val="18"/>
    </w:rPr>
  </w:style>
  <w:style w:type="paragraph" w:styleId="TOC1">
    <w:name w:val="toc 1"/>
    <w:basedOn w:val="a"/>
    <w:next w:val="a"/>
    <w:autoRedefine/>
    <w:uiPriority w:val="39"/>
    <w:unhideWhenUsed/>
    <w:rsid w:val="006A60FC"/>
    <w:pPr>
      <w:tabs>
        <w:tab w:val="right" w:leader="dot" w:pos="8296"/>
      </w:tabs>
    </w:pPr>
  </w:style>
  <w:style w:type="character" w:styleId="a3">
    <w:name w:val="Hyperlink"/>
    <w:basedOn w:val="a0"/>
    <w:uiPriority w:val="99"/>
    <w:unhideWhenUsed/>
    <w:rsid w:val="006C2A3B"/>
    <w:rPr>
      <w:color w:val="0563C1" w:themeColor="hyperlink"/>
      <w:u w:val="single"/>
    </w:rPr>
  </w:style>
  <w:style w:type="character" w:customStyle="1" w:styleId="10">
    <w:name w:val="标题 1 字符"/>
    <w:basedOn w:val="a0"/>
    <w:link w:val="1"/>
    <w:uiPriority w:val="9"/>
    <w:rsid w:val="006C2A3B"/>
    <w:rPr>
      <w:b/>
      <w:bCs/>
      <w:kern w:val="44"/>
      <w:sz w:val="44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6C2A3B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TOC3">
    <w:name w:val="toc 3"/>
    <w:basedOn w:val="a"/>
    <w:next w:val="a"/>
    <w:autoRedefine/>
    <w:uiPriority w:val="39"/>
    <w:unhideWhenUsed/>
    <w:rsid w:val="0026089B"/>
    <w:pPr>
      <w:ind w:leftChars="400" w:left="840"/>
    </w:pPr>
  </w:style>
  <w:style w:type="paragraph" w:styleId="a4">
    <w:name w:val="header"/>
    <w:basedOn w:val="a"/>
    <w:link w:val="a5"/>
    <w:uiPriority w:val="99"/>
    <w:unhideWhenUsed/>
    <w:rsid w:val="0026089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26089B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26089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26089B"/>
    <w:rPr>
      <w:sz w:val="18"/>
      <w:szCs w:val="18"/>
    </w:rPr>
  </w:style>
  <w:style w:type="paragraph" w:styleId="a8">
    <w:name w:val="Title"/>
    <w:basedOn w:val="a"/>
    <w:next w:val="a"/>
    <w:link w:val="a9"/>
    <w:uiPriority w:val="10"/>
    <w:qFormat/>
    <w:rsid w:val="003D62DC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9">
    <w:name w:val="标题 字符"/>
    <w:basedOn w:val="a0"/>
    <w:link w:val="a8"/>
    <w:uiPriority w:val="10"/>
    <w:rsid w:val="003D62DC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a">
    <w:name w:val="Table Grid"/>
    <w:basedOn w:val="a1"/>
    <w:uiPriority w:val="39"/>
    <w:rsid w:val="000378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4-1">
    <w:name w:val="Grid Table 4 Accent 1"/>
    <w:basedOn w:val="a1"/>
    <w:uiPriority w:val="49"/>
    <w:rsid w:val="0003780C"/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4-5">
    <w:name w:val="Grid Table 4 Accent 5"/>
    <w:basedOn w:val="a1"/>
    <w:uiPriority w:val="49"/>
    <w:rsid w:val="0003780C"/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4">
    <w:name w:val="Grid Table 4"/>
    <w:basedOn w:val="a1"/>
    <w:uiPriority w:val="49"/>
    <w:rsid w:val="0003780C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5-1">
    <w:name w:val="Grid Table 5 Dark Accent 1"/>
    <w:basedOn w:val="a1"/>
    <w:uiPriority w:val="50"/>
    <w:rsid w:val="0059439E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paragraph" w:styleId="ab">
    <w:name w:val="List Paragraph"/>
    <w:basedOn w:val="a"/>
    <w:uiPriority w:val="34"/>
    <w:qFormat/>
    <w:rsid w:val="001C0F35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411D98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c">
    <w:name w:val="Balloon Text"/>
    <w:basedOn w:val="a"/>
    <w:link w:val="ad"/>
    <w:uiPriority w:val="99"/>
    <w:semiHidden/>
    <w:unhideWhenUsed/>
    <w:rsid w:val="00762374"/>
    <w:rPr>
      <w:sz w:val="18"/>
      <w:szCs w:val="18"/>
    </w:rPr>
  </w:style>
  <w:style w:type="character" w:customStyle="1" w:styleId="ad">
    <w:name w:val="批注框文本 字符"/>
    <w:basedOn w:val="a0"/>
    <w:link w:val="ac"/>
    <w:uiPriority w:val="99"/>
    <w:semiHidden/>
    <w:rsid w:val="0076237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A336ED-DC0D-4A7B-9FB1-8DC1E9BE0D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69</TotalTime>
  <Pages>9</Pages>
  <Words>897</Words>
  <Characters>5114</Characters>
  <Application>Microsoft Office Word</Application>
  <DocSecurity>0</DocSecurity>
  <Lines>42</Lines>
  <Paragraphs>11</Paragraphs>
  <ScaleCrop>false</ScaleCrop>
  <Company/>
  <LinksUpToDate>false</LinksUpToDate>
  <CharactersWithSpaces>60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熊俊峰</dc:creator>
  <cp:keywords/>
  <dc:description/>
  <cp:lastModifiedBy>熊 俊峰</cp:lastModifiedBy>
  <cp:revision>2192</cp:revision>
  <dcterms:created xsi:type="dcterms:W3CDTF">2015-12-02T05:54:00Z</dcterms:created>
  <dcterms:modified xsi:type="dcterms:W3CDTF">2021-11-30T0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Euclid_x000d_
Function=Euclid_x000d_
Variable=Euclid,I_x000d_
LCGreek=Euclid Symbol,I_x000d_
UCGreek=Euclid Symbol_x000d_
Symbol=Euclid Symbol_x000d_
Vector=Euclid,B_x000d_
Number=Euclid_x000d_
User1=Euclid,BI_x000d_
User2=Times New Roman_x000d_
MTExtra=Euclid Extra_x000d_
TextFE=宋体_x000d_
_x000d_
[Sizes]_x000d_
Full=12 pt</vt:lpwstr>
  </property>
  <property fmtid="{D5CDD505-2E9C-101B-9397-08002B2CF9AE}" pid="3" name="MTPreferences 1">
    <vt:lpwstr>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%_x000d_
LimH</vt:lpwstr>
  </property>
  <property fmtid="{D5CDD505-2E9C-101B-9397-08002B2CF9AE}" pid="4" name="MTPreferences 2">
    <vt:lpwstr>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rtRadGap=</vt:lpwstr>
  </property>
  <property fmtid="{D5CDD505-2E9C-101B-9397-08002B2CF9AE}" pid="5" name="MTPreferences 3">
    <vt:lpwstr>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Euclid 12.eqp</vt:lpwstr>
  </property>
  <property fmtid="{D5CDD505-2E9C-101B-9397-08002B2CF9AE}" pid="7" name="MTWinEqns">
    <vt:bool>true</vt:bool>
  </property>
</Properties>
</file>